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75F3" w:rsidRDefault="00DF75F3" w:rsidP="00DF75F3">
      <w:r>
        <w:t>Name: __</w:t>
      </w:r>
      <w:r w:rsidR="00D4059F">
        <w:t>1-3 5 8 9-15 17-20 Notes</w:t>
      </w:r>
      <w:bookmarkStart w:id="0" w:name="_GoBack"/>
      <w:bookmarkEnd w:id="0"/>
      <w:r>
        <w:t>_______</w:t>
      </w:r>
      <w:r>
        <w:tab/>
        <w:t>Date: _________________</w:t>
      </w:r>
      <w:r>
        <w:tab/>
        <w:t>Period: ________</w:t>
      </w:r>
    </w:p>
    <w:p w:rsidR="00DF75F3" w:rsidRDefault="00DF75F3" w:rsidP="00DF75F3"/>
    <w:p w:rsidR="002968FB" w:rsidRDefault="00DF75F3" w:rsidP="00DF75F3">
      <w:pPr>
        <w:jc w:val="center"/>
      </w:pPr>
      <w:r>
        <w:t xml:space="preserve">Geometry Test </w:t>
      </w:r>
      <w:r w:rsidR="001213AE">
        <w:t xml:space="preserve">8 </w:t>
      </w:r>
      <w:r>
        <w:t>Review</w:t>
      </w:r>
    </w:p>
    <w:p w:rsidR="00DF75F3" w:rsidRDefault="00DF75F3" w:rsidP="00DF75F3"/>
    <w:p w:rsidR="00C83673" w:rsidRDefault="00C83673" w:rsidP="00DF75F3">
      <w:pPr>
        <w:pStyle w:val="ListParagraph"/>
        <w:numPr>
          <w:ilvl w:val="0"/>
          <w:numId w:val="1"/>
        </w:numPr>
        <w:sectPr w:rsidR="00C83673" w:rsidSect="00DF75F3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864" w:right="864" w:bottom="1080" w:left="864" w:header="720" w:footer="720" w:gutter="0"/>
          <w:cols w:space="720"/>
          <w:docGrid w:linePitch="360"/>
        </w:sectPr>
      </w:pPr>
    </w:p>
    <w:p w:rsidR="00627056" w:rsidRDefault="00627056" w:rsidP="00627056">
      <w:pPr>
        <w:pStyle w:val="ListParagraph"/>
        <w:numPr>
          <w:ilvl w:val="0"/>
          <w:numId w:val="1"/>
        </w:numPr>
      </w:pPr>
      <w:r>
        <w:lastRenderedPageBreak/>
        <w:t xml:space="preserve">Two numbers are in the </w:t>
      </w:r>
      <w:proofErr w:type="gramStart"/>
      <w:r>
        <w:t xml:space="preserve">ratio </w:t>
      </w:r>
      <w:proofErr w:type="gramEnd"/>
      <w:r w:rsidRPr="00AB1C17">
        <w:rPr>
          <w:position w:val="-6"/>
        </w:rPr>
        <w:object w:dxaOrig="460" w:dyaOrig="260">
          <v:shape id="_x0000_i1026" type="#_x0000_t75" style="width:22.55pt;height:13.75pt" o:ole="">
            <v:imagedata r:id="rId14" o:title=""/>
          </v:shape>
          <o:OLEObject Type="Embed" ProgID="Equation.DSMT4" ShapeID="_x0000_i1026" DrawAspect="Content" ObjectID="_1516184522" r:id="rId15"/>
        </w:object>
      </w:r>
      <w:r>
        <w:t>.  If the sum of the numbers is 84, what is the smaller number?</w:t>
      </w:r>
    </w:p>
    <w:p w:rsidR="00627056" w:rsidRDefault="00627056" w:rsidP="00627056"/>
    <w:p w:rsidR="00627056" w:rsidRDefault="00627056" w:rsidP="00627056"/>
    <w:p w:rsidR="00627056" w:rsidRDefault="00627056" w:rsidP="00627056"/>
    <w:p w:rsidR="00627056" w:rsidRDefault="00627056" w:rsidP="00627056"/>
    <w:p w:rsidR="00591BC5" w:rsidRDefault="00591BC5" w:rsidP="00591BC5">
      <w:pPr>
        <w:pStyle w:val="ListParagraph"/>
        <w:numPr>
          <w:ilvl w:val="0"/>
          <w:numId w:val="1"/>
        </w:numPr>
      </w:pPr>
      <w:r>
        <w:t xml:space="preserve">Solve for </w:t>
      </w:r>
      <w:r>
        <w:rPr>
          <w:i/>
        </w:rPr>
        <w:t>x</w:t>
      </w:r>
      <w:r>
        <w:t>.</w:t>
      </w:r>
    </w:p>
    <w:p w:rsidR="00591BC5" w:rsidRDefault="00591BC5" w:rsidP="00591BC5">
      <w:pPr>
        <w:ind w:firstLine="360"/>
      </w:pPr>
      <w:r>
        <w:t xml:space="preserve">a)   </w:t>
      </w:r>
      <w:r w:rsidRPr="00DF75F3">
        <w:rPr>
          <w:position w:val="-22"/>
        </w:rPr>
        <w:object w:dxaOrig="760" w:dyaOrig="580">
          <v:shape id="_x0000_i1027" type="#_x0000_t75" style="width:37.55pt;height:29.45pt" o:ole="">
            <v:imagedata r:id="rId16" o:title=""/>
          </v:shape>
          <o:OLEObject Type="Embed" ProgID="Equation.DSMT4" ShapeID="_x0000_i1027" DrawAspect="Content" ObjectID="_1516184523" r:id="rId17"/>
        </w:object>
      </w:r>
      <w:r>
        <w:tab/>
      </w:r>
      <w:r>
        <w:tab/>
      </w:r>
      <w:proofErr w:type="gramStart"/>
      <w:r>
        <w:t>b</w:t>
      </w:r>
      <w:proofErr w:type="gramEnd"/>
      <w:r>
        <w:t xml:space="preserve">)  </w:t>
      </w:r>
      <w:r w:rsidRPr="00533978">
        <w:rPr>
          <w:position w:val="-22"/>
        </w:rPr>
        <w:object w:dxaOrig="1080" w:dyaOrig="580">
          <v:shape id="_x0000_i1028" type="#_x0000_t75" style="width:53.85pt;height:29.45pt" o:ole="">
            <v:imagedata r:id="rId18" o:title=""/>
          </v:shape>
          <o:OLEObject Type="Embed" ProgID="Equation.DSMT4" ShapeID="_x0000_i1028" DrawAspect="Content" ObjectID="_1516184524" r:id="rId19"/>
        </w:object>
      </w:r>
    </w:p>
    <w:p w:rsidR="00591BC5" w:rsidRDefault="00591BC5" w:rsidP="00591BC5"/>
    <w:p w:rsidR="00591BC5" w:rsidRDefault="00591BC5" w:rsidP="00591BC5"/>
    <w:p w:rsidR="00591BC5" w:rsidRDefault="00591BC5" w:rsidP="00591BC5"/>
    <w:p w:rsidR="00591BC5" w:rsidRDefault="00591BC5" w:rsidP="00591BC5"/>
    <w:p w:rsidR="00591BC5" w:rsidRDefault="00591BC5" w:rsidP="00591BC5">
      <w:pPr>
        <w:pStyle w:val="ListParagraph"/>
        <w:numPr>
          <w:ilvl w:val="0"/>
          <w:numId w:val="1"/>
        </w:numPr>
      </w:pPr>
      <w:r>
        <w:t xml:space="preserve">Solve for </w:t>
      </w:r>
      <w:r>
        <w:rPr>
          <w:i/>
        </w:rPr>
        <w:t>x</w:t>
      </w:r>
      <w:r>
        <w:t>.</w:t>
      </w:r>
    </w:p>
    <w:p w:rsidR="00591BC5" w:rsidRDefault="00591BC5" w:rsidP="00591BC5">
      <w:pPr>
        <w:ind w:firstLine="360"/>
      </w:pPr>
      <w:r>
        <w:t xml:space="preserve">a)   </w:t>
      </w:r>
      <w:r w:rsidRPr="00533978">
        <w:rPr>
          <w:position w:val="-22"/>
        </w:rPr>
        <w:object w:dxaOrig="740" w:dyaOrig="580">
          <v:shape id="_x0000_i1029" type="#_x0000_t75" style="width:36.95pt;height:29.45pt" o:ole="">
            <v:imagedata r:id="rId20" o:title=""/>
          </v:shape>
          <o:OLEObject Type="Embed" ProgID="Equation.DSMT4" ShapeID="_x0000_i1029" DrawAspect="Content" ObjectID="_1516184525" r:id="rId21"/>
        </w:object>
      </w:r>
      <w:r>
        <w:tab/>
      </w:r>
      <w:r>
        <w:tab/>
      </w:r>
      <w:proofErr w:type="gramStart"/>
      <w:r>
        <w:t>b</w:t>
      </w:r>
      <w:proofErr w:type="gramEnd"/>
      <w:r>
        <w:t xml:space="preserve">)  </w:t>
      </w:r>
      <w:r w:rsidRPr="00533978">
        <w:rPr>
          <w:position w:val="-22"/>
        </w:rPr>
        <w:object w:dxaOrig="1420" w:dyaOrig="580">
          <v:shape id="_x0000_i1030" type="#_x0000_t75" style="width:70.75pt;height:29.45pt" o:ole="">
            <v:imagedata r:id="rId22" o:title=""/>
          </v:shape>
          <o:OLEObject Type="Embed" ProgID="Equation.DSMT4" ShapeID="_x0000_i1030" DrawAspect="Content" ObjectID="_1516184526" r:id="rId23"/>
        </w:object>
      </w:r>
    </w:p>
    <w:p w:rsidR="00591BC5" w:rsidRDefault="00591BC5" w:rsidP="00591BC5"/>
    <w:p w:rsidR="00591BC5" w:rsidRDefault="00591BC5" w:rsidP="00591BC5"/>
    <w:p w:rsidR="00295A60" w:rsidRDefault="00295A60" w:rsidP="00591BC5"/>
    <w:p w:rsidR="00295A60" w:rsidRDefault="00295A60" w:rsidP="00591BC5"/>
    <w:p w:rsidR="00295A60" w:rsidRDefault="00295A60" w:rsidP="00591BC5"/>
    <w:p w:rsidR="00295A60" w:rsidRDefault="00295A60" w:rsidP="00591BC5"/>
    <w:p w:rsidR="00591BC5" w:rsidRDefault="00591BC5" w:rsidP="00591BC5"/>
    <w:p w:rsidR="00591BC5" w:rsidRDefault="00591BC5" w:rsidP="00591BC5"/>
    <w:p w:rsidR="00DF75F3" w:rsidRDefault="00367F46" w:rsidP="00DF75F3">
      <w:pPr>
        <w:pStyle w:val="ListParagraph"/>
        <w:numPr>
          <w:ilvl w:val="0"/>
          <w:numId w:val="1"/>
        </w:numPr>
      </w:pPr>
      <w:r>
        <w:t xml:space="preserve">Find the ratio of </w:t>
      </w:r>
      <w:r>
        <w:rPr>
          <w:i/>
        </w:rPr>
        <w:t>x</w:t>
      </w:r>
      <w:r>
        <w:t xml:space="preserve"> to </w:t>
      </w:r>
      <w:r>
        <w:rPr>
          <w:i/>
        </w:rPr>
        <w:t>y</w:t>
      </w:r>
      <w:r>
        <w:t>.</w:t>
      </w:r>
    </w:p>
    <w:p w:rsidR="00367F46" w:rsidRDefault="00367F46" w:rsidP="00367F46"/>
    <w:p w:rsidR="00C83673" w:rsidRDefault="00C83673" w:rsidP="00295A60">
      <w:pPr>
        <w:jc w:val="center"/>
      </w:pPr>
      <w:r w:rsidRPr="00C83673">
        <w:object w:dxaOrig="639" w:dyaOrig="620">
          <v:shape id="_x0000_i1031" type="#_x0000_t75" style="width:31.95pt;height:30.7pt" o:ole="">
            <v:imagedata r:id="rId24" o:title=""/>
          </v:shape>
          <o:OLEObject Type="Embed" ProgID="Equation.DSMT4" ShapeID="_x0000_i1031" DrawAspect="Content" ObjectID="_1516184527" r:id="rId25"/>
        </w:object>
      </w:r>
    </w:p>
    <w:p w:rsidR="00C83673" w:rsidRDefault="00C83673" w:rsidP="00C83673"/>
    <w:p w:rsidR="00C83673" w:rsidRDefault="00C83673" w:rsidP="00C83673"/>
    <w:p w:rsidR="00367F46" w:rsidRDefault="00367F46" w:rsidP="00295A60">
      <w:pPr>
        <w:pStyle w:val="ListParagraph"/>
      </w:pPr>
    </w:p>
    <w:p w:rsidR="00C83673" w:rsidRDefault="00C83673" w:rsidP="00C83673"/>
    <w:p w:rsidR="00C83673" w:rsidRDefault="00C83673" w:rsidP="00C83673"/>
    <w:p w:rsidR="00627056" w:rsidRDefault="00627056" w:rsidP="00627056">
      <w:pPr>
        <w:pStyle w:val="ListParagraph"/>
        <w:numPr>
          <w:ilvl w:val="0"/>
          <w:numId w:val="1"/>
        </w:numPr>
      </w:pPr>
      <w:r>
        <w:t xml:space="preserve">If </w:t>
      </w:r>
      <w:r>
        <w:rPr>
          <w:rFonts w:cs="Arial"/>
        </w:rPr>
        <w:t>Δ</w:t>
      </w:r>
      <w:r>
        <w:rPr>
          <w:rFonts w:cs="Arial"/>
          <w:i/>
        </w:rPr>
        <w:t>GUN</w:t>
      </w:r>
      <w:r>
        <w:rPr>
          <w:rFonts w:cs="Arial"/>
        </w:rPr>
        <w:t xml:space="preserve"> ~ Δ</w:t>
      </w:r>
      <w:r>
        <w:rPr>
          <w:i/>
        </w:rPr>
        <w:t>POW</w:t>
      </w:r>
      <w:r>
        <w:t>, complete the proportion:</w:t>
      </w:r>
    </w:p>
    <w:p w:rsidR="00627056" w:rsidRDefault="00627056" w:rsidP="00627056"/>
    <w:p w:rsidR="00627056" w:rsidRDefault="00627056" w:rsidP="00627056">
      <w:pPr>
        <w:jc w:val="center"/>
      </w:pPr>
      <w:r w:rsidRPr="00354E67">
        <w:rPr>
          <w:position w:val="-22"/>
        </w:rPr>
        <w:object w:dxaOrig="1120" w:dyaOrig="580">
          <v:shape id="_x0000_i1032" type="#_x0000_t75" style="width:56.35pt;height:29.45pt" o:ole="">
            <v:imagedata r:id="rId26" o:title=""/>
          </v:shape>
          <o:OLEObject Type="Embed" ProgID="Equation.DSMT4" ShapeID="_x0000_i1032" DrawAspect="Content" ObjectID="_1516184528" r:id="rId27"/>
        </w:object>
      </w:r>
    </w:p>
    <w:p w:rsidR="00627056" w:rsidRDefault="00627056" w:rsidP="00627056"/>
    <w:p w:rsidR="00354E67" w:rsidRDefault="00354E67" w:rsidP="00354E67"/>
    <w:p w:rsidR="001213AE" w:rsidRDefault="001213AE" w:rsidP="00354E67"/>
    <w:p w:rsidR="001213AE" w:rsidRDefault="001213AE" w:rsidP="00354E67"/>
    <w:p w:rsidR="001213AE" w:rsidRDefault="001213AE" w:rsidP="00354E67"/>
    <w:p w:rsidR="001213AE" w:rsidRDefault="001213AE" w:rsidP="00354E67"/>
    <w:p w:rsidR="001213AE" w:rsidRDefault="001213AE" w:rsidP="00354E67"/>
    <w:p w:rsidR="001213AE" w:rsidRDefault="001213AE" w:rsidP="00354E67"/>
    <w:p w:rsidR="00CB0F2D" w:rsidRDefault="00CB0F2D" w:rsidP="00354E67"/>
    <w:p w:rsidR="00295A60" w:rsidRDefault="00295A60" w:rsidP="00354E67"/>
    <w:p w:rsidR="00295A60" w:rsidRDefault="00295A60" w:rsidP="00354E67"/>
    <w:p w:rsidR="00591BC5" w:rsidRDefault="00591BC5" w:rsidP="00591BC5">
      <w:pPr>
        <w:pStyle w:val="ListParagraph"/>
        <w:numPr>
          <w:ilvl w:val="0"/>
          <w:numId w:val="1"/>
        </w:numPr>
      </w:pPr>
      <w:r>
        <w:lastRenderedPageBreak/>
        <w:t>The Eagle Nebula is about 4.9 million light years across; however our own solar system is only 0.0025 light years across.  If you see a picture of the nebula that is 140 mm across, how large would a picture of the solar system be on the same scale?</w:t>
      </w:r>
    </w:p>
    <w:p w:rsidR="00591BC5" w:rsidRDefault="00591BC5" w:rsidP="00591BC5"/>
    <w:p w:rsidR="00295A60" w:rsidRDefault="00295A60" w:rsidP="00591BC5"/>
    <w:p w:rsidR="00295A60" w:rsidRDefault="00295A60" w:rsidP="00591BC5"/>
    <w:p w:rsidR="00295A60" w:rsidRDefault="00295A60" w:rsidP="00591BC5"/>
    <w:p w:rsidR="00295A60" w:rsidRDefault="00295A60" w:rsidP="00591BC5"/>
    <w:p w:rsidR="00295A60" w:rsidRDefault="00295A60" w:rsidP="00591BC5"/>
    <w:p w:rsidR="00295A60" w:rsidRDefault="00295A60" w:rsidP="00591BC5"/>
    <w:p w:rsidR="00627056" w:rsidRPr="00F46046" w:rsidRDefault="00627056" w:rsidP="00627056">
      <w:pPr>
        <w:pStyle w:val="ListParagraph"/>
        <w:numPr>
          <w:ilvl w:val="0"/>
          <w:numId w:val="1"/>
        </w:numPr>
      </w:pPr>
      <w:r>
        <w:t xml:space="preserve">The large sculpture of Sam Houston in Hunstville, Texas was constructed on a scale </w:t>
      </w:r>
      <w:proofErr w:type="gramStart"/>
      <w:r>
        <w:t xml:space="preserve">of </w:t>
      </w:r>
      <w:proofErr w:type="gramEnd"/>
      <w:r w:rsidRPr="00F46046">
        <w:rPr>
          <w:position w:val="-6"/>
        </w:rPr>
        <w:object w:dxaOrig="520" w:dyaOrig="260">
          <v:shape id="_x0000_i1033" type="#_x0000_t75" style="width:25.65pt;height:13.75pt" o:ole="">
            <v:imagedata r:id="rId28" o:title=""/>
          </v:shape>
          <o:OLEObject Type="Embed" ProgID="Equation.DSMT4" ShapeID="_x0000_i1033" DrawAspect="Content" ObjectID="_1516184529" r:id="rId29"/>
        </w:object>
      </w:r>
      <w:r>
        <w:t>.  If Sam Houston was 2 m</w:t>
      </w:r>
      <w:r>
        <w:rPr>
          <w:rFonts w:cs="Arial"/>
        </w:rPr>
        <w:t xml:space="preserve"> tall, how tall is the statue?</w:t>
      </w:r>
    </w:p>
    <w:p w:rsidR="00627056" w:rsidRDefault="00627056" w:rsidP="00627056"/>
    <w:p w:rsidR="00627056" w:rsidRDefault="00627056" w:rsidP="00627056"/>
    <w:p w:rsidR="00627056" w:rsidRDefault="00627056" w:rsidP="00627056"/>
    <w:p w:rsidR="00627056" w:rsidRDefault="00627056" w:rsidP="00627056"/>
    <w:p w:rsidR="00627056" w:rsidRDefault="00627056" w:rsidP="00627056"/>
    <w:p w:rsidR="00627056" w:rsidRPr="00F46046" w:rsidRDefault="00627056" w:rsidP="00627056"/>
    <w:p w:rsidR="00957B33" w:rsidRDefault="00957B33" w:rsidP="00DF75F3">
      <w:pPr>
        <w:pStyle w:val="ListParagraph"/>
        <w:numPr>
          <w:ilvl w:val="0"/>
          <w:numId w:val="1"/>
        </w:numPr>
      </w:pPr>
      <w:r>
        <w:t>If the two polygons below are similar, find the length of the missing side.</w:t>
      </w:r>
    </w:p>
    <w:p w:rsidR="00957B33" w:rsidRDefault="00957B33" w:rsidP="00957B33"/>
    <w:p w:rsidR="00957B33" w:rsidRDefault="006924B6" w:rsidP="00957B33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33705</wp:posOffset>
                </wp:positionH>
                <wp:positionV relativeFrom="paragraph">
                  <wp:posOffset>128270</wp:posOffset>
                </wp:positionV>
                <wp:extent cx="1031240" cy="527685"/>
                <wp:effectExtent l="19050" t="0" r="35560" b="24765"/>
                <wp:wrapNone/>
                <wp:docPr id="35" name="Hexagon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1240" cy="527685"/>
                        </a:xfrm>
                        <a:prstGeom prst="hexagon">
                          <a:avLst>
                            <a:gd name="adj" fmla="val 48857"/>
                            <a:gd name="vf" fmla="val 11547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0E9D98E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1" o:spid="_x0000_s1026" type="#_x0000_t9" style="position:absolute;margin-left:34.15pt;margin-top:10.1pt;width:81.2pt;height:41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55800</wp:posOffset>
                </wp:positionH>
                <wp:positionV relativeFrom="paragraph">
                  <wp:posOffset>186690</wp:posOffset>
                </wp:positionV>
                <wp:extent cx="642620" cy="328930"/>
                <wp:effectExtent l="19050" t="0" r="24130" b="13970"/>
                <wp:wrapNone/>
                <wp:docPr id="34" name="Hexagon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2620" cy="328930"/>
                        </a:xfrm>
                        <a:prstGeom prst="hexagon">
                          <a:avLst>
                            <a:gd name="adj" fmla="val 48842"/>
                            <a:gd name="vf" fmla="val 11547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F1A1458" id="Hexagon 2" o:spid="_x0000_s1026" type="#_x0000_t9" style="position:absolute;margin-left:154pt;margin-top:14.7pt;width:50.6pt;height:25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6870</wp:posOffset>
                </wp:positionH>
                <wp:positionV relativeFrom="paragraph">
                  <wp:posOffset>87630</wp:posOffset>
                </wp:positionV>
                <wp:extent cx="316865" cy="234315"/>
                <wp:effectExtent l="0" t="0" r="6985" b="0"/>
                <wp:wrapNone/>
                <wp:docPr id="3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865" cy="234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7B33" w:rsidRPr="00957B33" w:rsidRDefault="00957B33" w:rsidP="00CE288D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gramStart"/>
                            <w:r w:rsidRPr="00957B33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" tIns="9144" rIns="9144" bIns="9144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8.1pt;margin-top:6.9pt;width:24.95pt;height:18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" filled="f" stroked="f">
                <v:textbox inset=".72pt,.72pt,.72pt,.72pt">
                  <w:txbxContent>
                    <w:p w:rsidR="00957B33" w:rsidRPr="00957B33" w:rsidRDefault="00957B33" w:rsidP="00CE288D">
                      <w:pPr>
                        <w:jc w:val="center"/>
                        <w:rPr>
                          <w:i/>
                        </w:rPr>
                      </w:pPr>
                      <w:r w:rsidRPr="00957B33">
                        <w:rPr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92480</wp:posOffset>
                </wp:positionH>
                <wp:positionV relativeFrom="paragraph">
                  <wp:posOffset>655955</wp:posOffset>
                </wp:positionV>
                <wp:extent cx="316865" cy="234315"/>
                <wp:effectExtent l="0" t="0" r="6985" b="0"/>
                <wp:wrapNone/>
                <wp:docPr id="3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865" cy="234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7B33" w:rsidRDefault="00957B33" w:rsidP="00CE288D">
                            <w:pPr>
                              <w:jc w:val="center"/>
                            </w:pPr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" tIns="9144" rIns="9144" bIns="9144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4" o:spid="_x0000_s1027" type="#_x0000_t202" style="position:absolute;margin-left:62.4pt;margin-top:51.65pt;width:24.95pt;height:18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" filled="f" stroked="f">
                <v:textbox inset=".72pt,.72pt,.72pt,.72pt">
                  <w:txbxContent>
                    <w:p w:rsidR="00957B33" w:rsidRDefault="00957B33" w:rsidP="00CE288D">
                      <w:pPr>
                        <w:jc w:val="center"/>
                      </w:pPr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93875</wp:posOffset>
                </wp:positionH>
                <wp:positionV relativeFrom="paragraph">
                  <wp:posOffset>87630</wp:posOffset>
                </wp:positionV>
                <wp:extent cx="316865" cy="234315"/>
                <wp:effectExtent l="0" t="0" r="6985" b="0"/>
                <wp:wrapNone/>
                <wp:docPr id="3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865" cy="234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7B33" w:rsidRDefault="00957B33" w:rsidP="00CE288D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" tIns="9144" rIns="9144" bIns="9144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5" o:spid="_x0000_s1028" type="#_x0000_t202" style="position:absolute;margin-left:141.25pt;margin-top:6.9pt;width:24.95pt;height:18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" filled="f" stroked="f">
                <v:textbox inset=".72pt,.72pt,.72pt,.72pt">
                  <w:txbxContent>
                    <w:p w:rsidR="00957B33" w:rsidRDefault="00957B33" w:rsidP="00CE288D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10740</wp:posOffset>
                </wp:positionH>
                <wp:positionV relativeFrom="paragraph">
                  <wp:posOffset>515620</wp:posOffset>
                </wp:positionV>
                <wp:extent cx="316865" cy="234315"/>
                <wp:effectExtent l="0" t="0" r="6985" b="0"/>
                <wp:wrapNone/>
                <wp:docPr id="3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865" cy="234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7B33" w:rsidRDefault="00957B33" w:rsidP="00CE288D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9144" tIns="9144" rIns="9144" bIns="9144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6" o:spid="_x0000_s1029" type="#_x0000_t202" style="position:absolute;margin-left:166.2pt;margin-top:40.6pt;width:24.95pt;height:18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" filled="f" stroked="f">
                <v:textbox inset=".72pt,.72pt,.72pt,.72pt">
                  <w:txbxContent>
                    <w:p w:rsidR="00957B33" w:rsidRDefault="00957B33" w:rsidP="00CE288D">
                      <w:pPr>
                        <w:jc w:val="center"/>
                      </w:pPr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</w:p>
    <w:p w:rsidR="00957B33" w:rsidRDefault="00957B33" w:rsidP="00957B33"/>
    <w:p w:rsidR="00957B33" w:rsidRDefault="00957B33" w:rsidP="00957B33"/>
    <w:p w:rsidR="00957B33" w:rsidRDefault="00957B33" w:rsidP="00957B33"/>
    <w:p w:rsidR="00957B33" w:rsidRDefault="00957B33" w:rsidP="00957B33"/>
    <w:p w:rsidR="00957B33" w:rsidRDefault="00957B33" w:rsidP="00957B33"/>
    <w:p w:rsidR="00295A60" w:rsidRDefault="00295A60" w:rsidP="00957B33"/>
    <w:p w:rsidR="00295A60" w:rsidRDefault="00295A60" w:rsidP="00957B33"/>
    <w:p w:rsidR="00295A60" w:rsidRDefault="00295A60" w:rsidP="00957B33"/>
    <w:p w:rsidR="00B20466" w:rsidRDefault="00B20466" w:rsidP="00DF75F3">
      <w:pPr>
        <w:pStyle w:val="ListParagraph"/>
        <w:numPr>
          <w:ilvl w:val="0"/>
          <w:numId w:val="1"/>
        </w:numPr>
      </w:pPr>
      <w:r>
        <w:rPr>
          <w:rFonts w:cs="Arial"/>
        </w:rPr>
        <w:t>Δ</w:t>
      </w:r>
      <w:r>
        <w:rPr>
          <w:rFonts w:cs="Arial"/>
          <w:i/>
        </w:rPr>
        <w:t>TUV</w:t>
      </w:r>
      <w:r>
        <w:rPr>
          <w:rFonts w:cs="Arial"/>
        </w:rPr>
        <w:t xml:space="preserve"> ~ Δ</w:t>
      </w:r>
      <w:r>
        <w:rPr>
          <w:rFonts w:cs="Arial"/>
          <w:i/>
        </w:rPr>
        <w:t>MLV</w:t>
      </w:r>
      <w:r>
        <w:t xml:space="preserve">  by ______.</w:t>
      </w:r>
    </w:p>
    <w:p w:rsidR="00B20466" w:rsidRDefault="00B20466" w:rsidP="00B20466"/>
    <w:p w:rsidR="00B20466" w:rsidRDefault="00B20466" w:rsidP="00B20466">
      <w:pPr>
        <w:pStyle w:val="ListParagraph"/>
        <w:numPr>
          <w:ilvl w:val="0"/>
          <w:numId w:val="4"/>
        </w:numPr>
      </w:pPr>
      <w:r w:rsidRPr="00B20466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0099</wp:posOffset>
            </wp:positionH>
            <wp:positionV relativeFrom="paragraph">
              <wp:posOffset>-2878</wp:posOffset>
            </wp:positionV>
            <wp:extent cx="1927195" cy="1124125"/>
            <wp:effectExtent l="19050" t="0" r="0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8428" t="55663" r="66316" b="19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195" cy="11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AA~</w:t>
      </w:r>
    </w:p>
    <w:p w:rsidR="00B20466" w:rsidRDefault="00B20466" w:rsidP="00B20466">
      <w:pPr>
        <w:pStyle w:val="ListParagraph"/>
        <w:numPr>
          <w:ilvl w:val="0"/>
          <w:numId w:val="4"/>
        </w:numPr>
      </w:pPr>
      <w:r>
        <w:t>SSS~</w:t>
      </w:r>
    </w:p>
    <w:p w:rsidR="00B20466" w:rsidRDefault="00B20466" w:rsidP="00B20466">
      <w:pPr>
        <w:pStyle w:val="ListParagraph"/>
        <w:numPr>
          <w:ilvl w:val="0"/>
          <w:numId w:val="4"/>
        </w:numPr>
      </w:pPr>
      <w:r>
        <w:t>SAS~</w:t>
      </w:r>
    </w:p>
    <w:p w:rsidR="00B20466" w:rsidRDefault="00B20466" w:rsidP="00B20466">
      <w:pPr>
        <w:pStyle w:val="ListParagraph"/>
        <w:numPr>
          <w:ilvl w:val="0"/>
          <w:numId w:val="4"/>
        </w:numPr>
      </w:pPr>
      <w:r>
        <w:t>Not similar</w:t>
      </w:r>
    </w:p>
    <w:p w:rsidR="00B20466" w:rsidRDefault="00B20466" w:rsidP="00B20466"/>
    <w:p w:rsidR="00B20466" w:rsidRDefault="00B20466" w:rsidP="00B20466"/>
    <w:p w:rsidR="00B20466" w:rsidRDefault="00B20466" w:rsidP="00B20466"/>
    <w:p w:rsidR="00295A60" w:rsidRDefault="00295A60" w:rsidP="00B20466"/>
    <w:p w:rsidR="00295A60" w:rsidRDefault="00295A60" w:rsidP="00B20466"/>
    <w:p w:rsidR="00295A60" w:rsidRDefault="00295A60" w:rsidP="00B20466"/>
    <w:p w:rsidR="00295A60" w:rsidRDefault="00295A60" w:rsidP="00B20466"/>
    <w:p w:rsidR="00B20466" w:rsidRDefault="00B20466" w:rsidP="00B20466"/>
    <w:p w:rsidR="00B20466" w:rsidRDefault="002E48DC" w:rsidP="00DF75F3">
      <w:pPr>
        <w:pStyle w:val="ListParagraph"/>
        <w:numPr>
          <w:ilvl w:val="0"/>
          <w:numId w:val="1"/>
        </w:numPr>
      </w:pPr>
      <w:r>
        <w:lastRenderedPageBreak/>
        <w:t xml:space="preserve">What should </w:t>
      </w:r>
      <w:r>
        <w:rPr>
          <w:i/>
        </w:rPr>
        <w:t>AC</w:t>
      </w:r>
      <w:r>
        <w:t xml:space="preserve"> be in order for the triangles to be similar by SSS~?</w:t>
      </w:r>
    </w:p>
    <w:p w:rsidR="002E48DC" w:rsidRDefault="002E48DC" w:rsidP="002E48DC"/>
    <w:p w:rsidR="002E48DC" w:rsidRDefault="002E48DC" w:rsidP="002E48DC">
      <w:pPr>
        <w:jc w:val="center"/>
      </w:pPr>
      <w:r w:rsidRPr="002E48DC"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40216</wp:posOffset>
            </wp:positionH>
            <wp:positionV relativeFrom="paragraph">
              <wp:posOffset>-6</wp:posOffset>
            </wp:positionV>
            <wp:extent cx="2153699" cy="1585519"/>
            <wp:effectExtent l="19050" t="0" r="0" b="0"/>
            <wp:wrapNone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51414" t="3556" r="26371" b="683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699" cy="1585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E48DC" w:rsidRDefault="002E48DC" w:rsidP="002E48DC"/>
    <w:p w:rsidR="002E48DC" w:rsidRDefault="002E48DC" w:rsidP="002E48DC"/>
    <w:p w:rsidR="002E48DC" w:rsidRDefault="006924B6" w:rsidP="002E48DC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31850</wp:posOffset>
                </wp:positionH>
                <wp:positionV relativeFrom="paragraph">
                  <wp:posOffset>71755</wp:posOffset>
                </wp:positionV>
                <wp:extent cx="201295" cy="167640"/>
                <wp:effectExtent l="0" t="3175" r="0" b="635"/>
                <wp:wrapNone/>
                <wp:docPr id="29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295" cy="167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77F32E8F" id="Rectangle 16" o:spid="_x0000_s1026" style="position:absolute;margin-left:65.5pt;margin-top:5.65pt;width:15.85pt;height:13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" stroked="f"/>
            </w:pict>
          </mc:Fallback>
        </mc:AlternateContent>
      </w:r>
    </w:p>
    <w:p w:rsidR="002E48DC" w:rsidRDefault="002E48DC" w:rsidP="002E48DC"/>
    <w:p w:rsidR="002E48DC" w:rsidRDefault="002E48DC" w:rsidP="002E48DC"/>
    <w:p w:rsidR="00295A60" w:rsidRDefault="00295A60" w:rsidP="002E48DC"/>
    <w:p w:rsidR="00295A60" w:rsidRDefault="00295A60" w:rsidP="002E48DC"/>
    <w:p w:rsidR="00295A60" w:rsidRDefault="00295A60" w:rsidP="002E48DC"/>
    <w:p w:rsidR="00295A60" w:rsidRDefault="00295A60" w:rsidP="002E48DC"/>
    <w:p w:rsidR="002E48DC" w:rsidRDefault="002E48DC" w:rsidP="002E48DC"/>
    <w:p w:rsidR="00627056" w:rsidRDefault="00627056" w:rsidP="00627056">
      <w:pPr>
        <w:pStyle w:val="ListParagraph"/>
        <w:numPr>
          <w:ilvl w:val="0"/>
          <w:numId w:val="1"/>
        </w:numPr>
      </w:pPr>
      <w:r>
        <w:t xml:space="preserve">If </w:t>
      </w:r>
      <w:r>
        <w:rPr>
          <w:i/>
        </w:rPr>
        <w:t>ED</w:t>
      </w:r>
      <w:r>
        <w:t xml:space="preserve"> = 12, what is the length of </w:t>
      </w:r>
      <w:r>
        <w:rPr>
          <w:i/>
        </w:rPr>
        <w:t>VU</w:t>
      </w:r>
      <w:r>
        <w:t>?</w:t>
      </w:r>
    </w:p>
    <w:p w:rsidR="00627056" w:rsidRDefault="006924B6" w:rsidP="00627056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162685</wp:posOffset>
                </wp:positionH>
                <wp:positionV relativeFrom="paragraph">
                  <wp:posOffset>55880</wp:posOffset>
                </wp:positionV>
                <wp:extent cx="234950" cy="142240"/>
                <wp:effectExtent l="0" t="4445" r="0" b="0"/>
                <wp:wrapNone/>
                <wp:docPr id="28" name="Rectangl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4950" cy="142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74A99865" id="Rectangle 42" o:spid="_x0000_s1026" style="position:absolute;margin-left:91.55pt;margin-top:4.4pt;width:18.5pt;height:11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" stroked="f"/>
            </w:pict>
          </mc:Fallback>
        </mc:AlternateContent>
      </w:r>
    </w:p>
    <w:p w:rsidR="00627056" w:rsidRDefault="00627056" w:rsidP="00627056">
      <w:pPr>
        <w:jc w:val="center"/>
      </w:pPr>
      <w:r w:rsidRPr="00F52134">
        <w:rPr>
          <w:noProof/>
        </w:rPr>
        <w:drawing>
          <wp:inline distT="0" distB="0" distL="0" distR="0">
            <wp:extent cx="1154505" cy="1879134"/>
            <wp:effectExtent l="19050" t="0" r="7545" b="0"/>
            <wp:docPr id="1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51642" t="16867" r="28925" b="291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505" cy="1879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7056" w:rsidRDefault="00627056" w:rsidP="00627056"/>
    <w:p w:rsidR="00627056" w:rsidRDefault="00627056" w:rsidP="00627056"/>
    <w:p w:rsidR="00627056" w:rsidRDefault="00627056" w:rsidP="00627056">
      <w:pPr>
        <w:pStyle w:val="ListParagraph"/>
        <w:numPr>
          <w:ilvl w:val="0"/>
          <w:numId w:val="1"/>
        </w:numPr>
      </w:pPr>
      <w:r>
        <w:t>Based on this map of a section of El Paso, how long is Dyer St. between Hercules Ave. and Trans Mountain Rd.?</w:t>
      </w:r>
    </w:p>
    <w:p w:rsidR="00627056" w:rsidRDefault="00627056" w:rsidP="00627056"/>
    <w:p w:rsidR="00627056" w:rsidRDefault="00627056" w:rsidP="00627056">
      <w:r>
        <w:rPr>
          <w:noProof/>
        </w:rPr>
        <w:drawing>
          <wp:inline distT="0" distB="0" distL="0" distR="0">
            <wp:extent cx="2573148" cy="3147805"/>
            <wp:effectExtent l="19050" t="0" r="0" b="0"/>
            <wp:docPr id="13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927" cy="31536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48DC" w:rsidRDefault="005361A4" w:rsidP="00DF75F3">
      <w:pPr>
        <w:pStyle w:val="ListParagraph"/>
        <w:numPr>
          <w:ilvl w:val="0"/>
          <w:numId w:val="1"/>
        </w:numPr>
      </w:pPr>
      <w:r>
        <w:lastRenderedPageBreak/>
        <w:t xml:space="preserve">In the diagram of </w:t>
      </w:r>
      <w:r>
        <w:rPr>
          <w:rFonts w:cs="Arial"/>
        </w:rPr>
        <w:t>Δ</w:t>
      </w:r>
      <w:r>
        <w:rPr>
          <w:i/>
        </w:rPr>
        <w:t>SAE</w:t>
      </w:r>
      <w:proofErr w:type="gramStart"/>
      <w:r>
        <w:t xml:space="preserve">, </w:t>
      </w:r>
      <w:proofErr w:type="gramEnd"/>
      <w:r w:rsidRPr="005361A4">
        <w:rPr>
          <w:position w:val="-8"/>
        </w:rPr>
        <w:object w:dxaOrig="880" w:dyaOrig="340">
          <v:shape id="_x0000_i1034" type="#_x0000_t75" style="width:44.45pt;height:16.3pt" o:ole="">
            <v:imagedata r:id="rId33" o:title=""/>
          </v:shape>
          <o:OLEObject Type="Embed" ProgID="Equation.DSMT4" ShapeID="_x0000_i1034" DrawAspect="Content" ObjectID="_1516184530" r:id="rId34"/>
        </w:object>
      </w:r>
      <w:r>
        <w:t xml:space="preserve">, </w:t>
      </w:r>
      <w:r>
        <w:rPr>
          <w:i/>
        </w:rPr>
        <w:t>SA</w:t>
      </w:r>
      <w:r>
        <w:t xml:space="preserve"> = 28, </w:t>
      </w:r>
      <w:r w:rsidR="006F3E5C">
        <w:rPr>
          <w:i/>
        </w:rPr>
        <w:t>SP</w:t>
      </w:r>
      <w:r>
        <w:t xml:space="preserve"> = 8, </w:t>
      </w:r>
      <w:r>
        <w:rPr>
          <w:i/>
        </w:rPr>
        <w:t>CE</w:t>
      </w:r>
      <w:r>
        <w:t xml:space="preserve"> = 10.  Find </w:t>
      </w:r>
      <w:r>
        <w:rPr>
          <w:i/>
        </w:rPr>
        <w:t>AC</w:t>
      </w:r>
      <w:r>
        <w:t>.</w:t>
      </w:r>
    </w:p>
    <w:p w:rsidR="005361A4" w:rsidRDefault="006924B6" w:rsidP="005361A4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609090</wp:posOffset>
                </wp:positionH>
                <wp:positionV relativeFrom="paragraph">
                  <wp:posOffset>75565</wp:posOffset>
                </wp:positionV>
                <wp:extent cx="276860" cy="206375"/>
                <wp:effectExtent l="0" t="1905" r="0" b="127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5F23" w:rsidRPr="005361A4" w:rsidRDefault="008E5F23" w:rsidP="008E5F23">
                            <w:pPr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5361A4">
                              <w:rPr>
                                <w:i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" tIns="9144" rIns="9144" bIns="9144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7" o:spid="_x0000_s1030" type="#_x0000_t202" style="position:absolute;margin-left:126.7pt;margin-top:5.95pt;width:21.8pt;height:16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" filled="f" stroked="f">
                <v:textbox inset=".72pt,.72pt,.72pt,.72pt">
                  <w:txbxContent>
                    <w:p w:rsidR="008E5F23" w:rsidRPr="005361A4" w:rsidRDefault="008E5F23" w:rsidP="008E5F23">
                      <w:pPr>
                        <w:jc w:val="center"/>
                        <w:rPr>
                          <w:i/>
                          <w:sz w:val="20"/>
                          <w:szCs w:val="20"/>
                        </w:rPr>
                      </w:pPr>
                      <w:r w:rsidRPr="005361A4">
                        <w:rPr>
                          <w:i/>
                          <w:sz w:val="20"/>
                          <w:szCs w:val="20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</w:p>
    <w:p w:rsidR="005361A4" w:rsidRDefault="005361A4" w:rsidP="005361A4"/>
    <w:p w:rsidR="005361A4" w:rsidRDefault="006924B6" w:rsidP="005361A4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665480</wp:posOffset>
                </wp:positionH>
                <wp:positionV relativeFrom="paragraph">
                  <wp:posOffset>939800</wp:posOffset>
                </wp:positionV>
                <wp:extent cx="276860" cy="206375"/>
                <wp:effectExtent l="0" t="0" r="635" b="0"/>
                <wp:wrapNone/>
                <wp:docPr id="26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5F23" w:rsidRPr="005361A4" w:rsidRDefault="008E5F23" w:rsidP="008E5F23">
                            <w:pPr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" tIns="9144" rIns="9144" bIns="9144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5" o:spid="_x0000_s1031" type="#_x0000_t202" style="position:absolute;margin-left:52.4pt;margin-top:74pt;width:21.8pt;height:16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" filled="f" stroked="f">
                <v:textbox inset=".72pt,.72pt,.72pt,.72pt">
                  <w:txbxContent>
                    <w:p w:rsidR="008E5F23" w:rsidRPr="005361A4" w:rsidRDefault="008E5F23" w:rsidP="008E5F23">
                      <w:pPr>
                        <w:jc w:val="center"/>
                        <w:rPr>
                          <w:i/>
                          <w:sz w:val="20"/>
                          <w:szCs w:val="20"/>
                        </w:rPr>
                      </w:pPr>
                      <w:r>
                        <w:rPr>
                          <w:i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323975</wp:posOffset>
                </wp:positionH>
                <wp:positionV relativeFrom="paragraph">
                  <wp:posOffset>99060</wp:posOffset>
                </wp:positionV>
                <wp:extent cx="276860" cy="206375"/>
                <wp:effectExtent l="0" t="3810" r="0" b="0"/>
                <wp:wrapNone/>
                <wp:docPr id="2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5F23" w:rsidRPr="005361A4" w:rsidRDefault="008E5F23" w:rsidP="008E5F23">
                            <w:pPr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" tIns="9144" rIns="9144" bIns="9144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6" o:spid="_x0000_s1032" type="#_x0000_t202" style="position:absolute;margin-left:104.25pt;margin-top:7.8pt;width:21.8pt;height:16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" filled="f" stroked="f">
                <v:textbox inset=".72pt,.72pt,.72pt,.72pt">
                  <w:txbxContent>
                    <w:p w:rsidR="008E5F23" w:rsidRPr="005361A4" w:rsidRDefault="008E5F23" w:rsidP="008E5F23">
                      <w:pPr>
                        <w:jc w:val="center"/>
                        <w:rPr>
                          <w:i/>
                          <w:sz w:val="20"/>
                          <w:szCs w:val="20"/>
                        </w:rPr>
                      </w:pPr>
                      <w:r>
                        <w:rPr>
                          <w:i/>
                          <w:sz w:val="20"/>
                          <w:szCs w:val="20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869315</wp:posOffset>
                </wp:positionH>
                <wp:positionV relativeFrom="paragraph">
                  <wp:posOffset>100965</wp:posOffset>
                </wp:positionV>
                <wp:extent cx="1199515" cy="1275080"/>
                <wp:effectExtent l="0" t="233680" r="207645" b="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4696825">
                          <a:off x="0" y="0"/>
                          <a:ext cx="1199515" cy="1275080"/>
                          <a:chOff x="7861" y="10331"/>
                          <a:chExt cx="1889" cy="2008"/>
                        </a:xfrm>
                      </wpg:grpSpPr>
                      <wps:wsp>
                        <wps:cNvPr id="23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7861" y="10331"/>
                            <a:ext cx="1889" cy="20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8151" y="11705"/>
                            <a:ext cx="1307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63FF349" id="Group 22" o:spid="_x0000_s1026" style="position:absolute;margin-left:68.45pt;margin-top:7.95pt;width:94.45pt;height:100.4pt;rotation:-7540108fd;z-index:251669504" coordorigin="7861,10331" coordsize="1889,2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7" o:spid="_x0000_s1027" type="#_x0000_t5" style="position:absolute;left:7861;top:10331;width:1889;height:2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BmAsMA&#10;AADbAAAADwAAAGRycy9kb3ducmV2LnhtbESPQYvCMBSE74L/ITxhL6KpLqhUo4iw7LKXxVYEb4/m&#10;2ZY2L6VJtf57syB4HGbmG2az600tbtS60rKC2TQCQZxZXXKu4JR+TVYgnEfWWFsmBQ9ysNsOBxuM&#10;tb3zkW6Jz0WAsItRQeF9E0vpsoIMuqltiIN3ta1BH2SbS93iPcBNLedRtJAGSw4LBTZ0KCirks4o&#10;wOpy/jX6T3ZpXkbfl268TCtS6mPU79cgPPX+HX61f7SC+Sf8fwk/QG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hBmAsMAAADbAAAADwAAAAAAAAAAAAAAAACYAgAAZHJzL2Rv&#10;d25yZXYueG1sUEsFBgAAAAAEAAQA9QAAAIgDAAAAAA=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1" o:spid="_x0000_s1028" type="#_x0000_t32" style="position:absolute;left:8151;top:11705;width:130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224405</wp:posOffset>
                </wp:positionH>
                <wp:positionV relativeFrom="paragraph">
                  <wp:posOffset>1005840</wp:posOffset>
                </wp:positionV>
                <wp:extent cx="276860" cy="206375"/>
                <wp:effectExtent l="0" t="0" r="3810" b="0"/>
                <wp:wrapNone/>
                <wp:docPr id="2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61A4" w:rsidRPr="005361A4" w:rsidRDefault="008E5F23" w:rsidP="005361A4">
                            <w:pPr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" tIns="9144" rIns="9144" bIns="9144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3" o:spid="_x0000_s1033" type="#_x0000_t202" style="position:absolute;margin-left:175.15pt;margin-top:79.2pt;width:21.8pt;height:16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" filled="f" stroked="f">
                <v:textbox inset=".72pt,.72pt,.72pt,.72pt">
                  <w:txbxContent>
                    <w:p w:rsidR="005361A4" w:rsidRPr="005361A4" w:rsidRDefault="008E5F23" w:rsidP="005361A4">
                      <w:pPr>
                        <w:jc w:val="center"/>
                        <w:rPr>
                          <w:i/>
                          <w:sz w:val="20"/>
                          <w:szCs w:val="20"/>
                        </w:rPr>
                      </w:pPr>
                      <w:r>
                        <w:rPr>
                          <w:i/>
                          <w:sz w:val="20"/>
                          <w:szCs w:val="20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691005</wp:posOffset>
                </wp:positionH>
                <wp:positionV relativeFrom="paragraph">
                  <wp:posOffset>1004570</wp:posOffset>
                </wp:positionV>
                <wp:extent cx="276860" cy="206375"/>
                <wp:effectExtent l="0" t="4445" r="3810" b="0"/>
                <wp:wrapNone/>
                <wp:docPr id="20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5F23" w:rsidRPr="005361A4" w:rsidRDefault="008E5F23" w:rsidP="008E5F23">
                            <w:pPr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" tIns="9144" rIns="9144" bIns="9144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4" o:spid="_x0000_s1034" type="#_x0000_t202" style="position:absolute;margin-left:133.15pt;margin-top:79.1pt;width:21.8pt;height:16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" filled="f" stroked="f">
                <v:textbox inset=".72pt,.72pt,.72pt,.72pt">
                  <w:txbxContent>
                    <w:p w:rsidR="008E5F23" w:rsidRPr="005361A4" w:rsidRDefault="008E5F23" w:rsidP="008E5F23">
                      <w:pPr>
                        <w:jc w:val="center"/>
                        <w:rPr>
                          <w:i/>
                          <w:sz w:val="20"/>
                          <w:szCs w:val="20"/>
                        </w:rPr>
                      </w:pPr>
                      <w:r>
                        <w:rPr>
                          <w:i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5361A4" w:rsidRDefault="005361A4" w:rsidP="005361A4"/>
    <w:p w:rsidR="005361A4" w:rsidRDefault="005361A4" w:rsidP="005361A4"/>
    <w:p w:rsidR="005361A4" w:rsidRDefault="005361A4" w:rsidP="005361A4"/>
    <w:p w:rsidR="005361A4" w:rsidRDefault="005361A4" w:rsidP="005361A4"/>
    <w:p w:rsidR="005361A4" w:rsidRDefault="005361A4" w:rsidP="005361A4"/>
    <w:p w:rsidR="005361A4" w:rsidRDefault="005361A4" w:rsidP="005361A4"/>
    <w:p w:rsidR="005361A4" w:rsidRDefault="005361A4" w:rsidP="005361A4"/>
    <w:p w:rsidR="008E5F23" w:rsidRDefault="008E5F23" w:rsidP="005361A4"/>
    <w:p w:rsidR="00F06DE4" w:rsidRDefault="00F06DE4" w:rsidP="005361A4"/>
    <w:p w:rsidR="00F06DE4" w:rsidRDefault="00F06DE4" w:rsidP="005361A4"/>
    <w:p w:rsidR="005361A4" w:rsidRDefault="001374CB" w:rsidP="00DF75F3">
      <w:pPr>
        <w:pStyle w:val="ListParagraph"/>
        <w:numPr>
          <w:ilvl w:val="0"/>
          <w:numId w:val="1"/>
        </w:numPr>
      </w:pPr>
      <w:r>
        <w:t xml:space="preserve">In the figure below, find the value of </w:t>
      </w:r>
      <w:r>
        <w:rPr>
          <w:i/>
        </w:rPr>
        <w:t>x</w:t>
      </w:r>
      <w:r>
        <w:t>.</w:t>
      </w:r>
    </w:p>
    <w:p w:rsidR="001374CB" w:rsidRDefault="006924B6" w:rsidP="00020E5E">
      <w:p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27025</wp:posOffset>
                </wp:positionH>
                <wp:positionV relativeFrom="paragraph">
                  <wp:posOffset>19050</wp:posOffset>
                </wp:positionV>
                <wp:extent cx="2542540" cy="1111250"/>
                <wp:effectExtent l="3175" t="3810" r="0" b="0"/>
                <wp:wrapNone/>
                <wp:docPr id="12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2540" cy="1111250"/>
                          <a:chOff x="1379" y="1147"/>
                          <a:chExt cx="4004" cy="1750"/>
                        </a:xfrm>
                      </wpg:grpSpPr>
                      <wps:wsp>
                        <wps:cNvPr id="14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379" y="1147"/>
                            <a:ext cx="304" cy="4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31"/>
                        <wps:cNvSpPr>
                          <a:spLocks noChangeArrowheads="1"/>
                        </wps:cNvSpPr>
                        <wps:spPr bwMode="auto">
                          <a:xfrm>
                            <a:off x="4484" y="2612"/>
                            <a:ext cx="202" cy="20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630" y="1964"/>
                            <a:ext cx="370" cy="23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694" w:rsidRPr="00162694" w:rsidRDefault="00162694" w:rsidP="0016269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" tIns="9144" rIns="9144" bIns="9144" anchor="ctr" anchorCtr="0" upright="1">
                          <a:noAutofit/>
                        </wps:bodyPr>
                      </wps:wsp>
                      <wps:wsp>
                        <wps:cNvPr id="1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4622" y="2552"/>
                            <a:ext cx="761" cy="32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694" w:rsidRPr="00162694" w:rsidRDefault="00162694" w:rsidP="0016269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–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" tIns="9144" rIns="9144" bIns="9144" anchor="b" anchorCtr="0" upright="1">
                          <a:noAutofit/>
                        </wps:bodyPr>
                      </wps:wsp>
                      <wps:wsp>
                        <wps:cNvPr id="18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038" y="1964"/>
                            <a:ext cx="250" cy="32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20E5E" w:rsidRPr="00020E5E" w:rsidRDefault="009D10F4" w:rsidP="00020E5E">
                              <w:pPr>
                                <w:jc w:val="righ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" tIns="9144" rIns="9144" bIns="9144" anchor="ctr" anchorCtr="0" upright="1">
                          <a:noAutofit/>
                        </wps:bodyPr>
                      </wps:wsp>
                      <wps:wsp>
                        <wps:cNvPr id="19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845" y="2678"/>
                            <a:ext cx="250" cy="219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20E5E" w:rsidRPr="00020E5E" w:rsidRDefault="00020E5E" w:rsidP="00020E5E">
                              <w:pPr>
                                <w:jc w:val="righ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" tIns="9144" rIns="9144" bIns="9144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Group 34" o:spid="_x0000_s1035" style="position:absolute;left:0;text-align:left;margin-left:25.75pt;margin-top:1.5pt;width:200.2pt;height:87.5pt;z-index:251698176" coordorigin="1379,1147" coordsize="4004,1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">
                <v:rect id="Rectangle 28" o:spid="_x0000_s1036" style="position:absolute;left:1379;top:1147;width:304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OdJcAA&#10;AADbAAAADwAAAGRycy9kb3ducmV2LnhtbERPS4vCMBC+L/gfwgje1sTHFq1GEUEQ3D2sCl6HZmyL&#10;zaQ2Ueu/3wjC3ubje8582dpK3KnxpWMNg74CQZw5U3Ku4XjYfE5A+IBssHJMGp7kYbnofMwxNe7B&#10;v3Tfh1zEEPYpaihCqFMpfVaQRd93NXHkzq6xGCJscmkafMRwW8mhUom0WHJsKLCmdUHZZX+zGjAZ&#10;m+vPefR92N0SnOat2nydlNa9bruagQjUhn/x2701cf4YXr/EA+Ti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tOdJcAAAADbAAAADwAAAAAAAAAAAAAAAACYAgAAZHJzL2Rvd25y&#10;ZXYueG1sUEsFBgAAAAAEAAQA9QAAAIUDAAAAAA==&#10;" stroked="f"/>
                <v:oval id="Oval 31" o:spid="_x0000_s1037" style="position:absolute;left:4484;top:2612;width:202;height: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vU7MAA&#10;AADbAAAADwAAAGRycy9kb3ducmV2LnhtbERPTWsCMRC9F/wPYYReimZbsZatUUpbwatWPI+b6W7o&#10;ZrIk6Zr990YQvM3jfc5ynWwrevLBOFbwPC1AEFdOG64VHH42kzcQISJrbB2TgoECrFejhyWW2p15&#10;R/0+1iKHcChRQRNjV0oZqoYshqnriDP367zFmKGvpfZ4zuG2lS9F8SotGs4NDXb02VD1t/+3CvqD&#10;PyY/GLPohlk6fc2+7RMWSj2O08c7iEgp3sU391bn+XO4/pIPkKsL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vU7MAAAADbAAAADwAAAAAAAAAAAAAAAACYAgAAZHJzL2Rvd25y&#10;ZXYueG1sUEsFBgAAAAAEAAQA9QAAAIUDAAAAAA==&#10;" stroked="f"/>
                <v:shape id="Text Box 30" o:spid="_x0000_s1038" type="#_x0000_t202" style="position:absolute;left:3630;top:1964;width:370;height: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OIrMEA&#10;AADbAAAADwAAAGRycy9kb3ducmV2LnhtbERPTYvCMBC9L/gfwgh7WTRxDyLVKCIILgvCqgePQzO2&#10;pc2kNrGN/94sLOxtHu9zVptoG9FT5yvHGmZTBYI4d6biQsPlvJ8sQPiAbLBxTBqe5GGzHr2tMDNu&#10;4B/qT6EQKYR9hhrKENpMSp+XZNFPXUucuJvrLIYEu0KaDocUbhv5qdRcWqw4NZTY0q6kvD49rIb7&#10;cJ59xyfVdf51bdSiV8ePqLR+H8ftEkSgGP7Ff+6DSfPn8PtLOkC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jiKzBAAAA2wAAAA8AAAAAAAAAAAAAAAAAmAIAAGRycy9kb3du&#10;cmV2LnhtbFBLBQYAAAAABAAEAPUAAACGAwAAAAA=&#10;" fillcolor="white [3212]" stroked="f">
                  <v:textbox inset=".72pt,.72pt,.72pt,.72pt">
                    <w:txbxContent>
                      <w:p w:rsidR="00162694" w:rsidRPr="00162694" w:rsidRDefault="00162694" w:rsidP="0016269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9</w:t>
                        </w:r>
                      </w:p>
                    </w:txbxContent>
                  </v:textbox>
                </v:shape>
                <v:shape id="Text Box 29" o:spid="_x0000_s1039" type="#_x0000_t202" style="position:absolute;left:4622;top:2552;width:761;height:325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mTo8IA&#10;AADbAAAADwAAAGRycy9kb3ducmV2LnhtbERPS4vCMBC+C/6HMAt701QRla5RFh+wiwfxcdDb2Mym&#10;xWZSmqzWf28Ewdt8fM+ZzBpbiivVvnCsoNdNQBBnThdsFBz2q84YhA/IGkvHpOBOHmbTdmuCqXY3&#10;3tJ1F4yIIexTVJCHUKVS+iwni77rKuLI/bnaYoiwNlLXeIvhtpT9JBlKiwXHhhwrmueUXXb/VkFY&#10;ny+b87GZb012HPya0yLpLfdKfX40318gAjXhLX65f3ScP4LnL/EA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SZOjwgAAANsAAAAPAAAAAAAAAAAAAAAAAJgCAABkcnMvZG93&#10;bnJldi54bWxQSwUGAAAAAAQABAD1AAAAhwMAAAAA&#10;" fillcolor="white [3212]" stroked="f">
                  <v:textbox inset=".72pt,.72pt,.72pt,.72pt">
                    <w:txbxContent>
                      <w:p w:rsidR="00162694" w:rsidRPr="00162694" w:rsidRDefault="00162694" w:rsidP="0016269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  <w:r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>
                          <w:rPr>
                            <w:rFonts w:cs="Arial"/>
                            <w:sz w:val="20"/>
                            <w:szCs w:val="20"/>
                          </w:rPr>
                          <w:t>–</w:t>
                        </w:r>
                        <w:r>
                          <w:rPr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32" o:spid="_x0000_s1040" type="#_x0000_t202" style="position:absolute;left:2038;top:1964;width:250;height:3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C5RcQA&#10;AADbAAAADwAAAGRycy9kb3ducmV2LnhtbESPT2vDMAzF74N9B6NBL2O128MoWd0yBoWNQaF/DjuK&#10;WEtCYjmNvcT99tWhsJvEe3rvp/U2+06NNMQmsIXF3IAiLoNruLJwPu1eVqBiQnbYBSYLV4qw3Tw+&#10;rLFwYeIDjcdUKQnhWKCFOqW+0DqWNXmM89ATi/YbBo9J1qHSbsBJwn2nl8a8ao8NS0ONPX3UVLbH&#10;P2/hMp0W3/lKbVt+/XRmNZr9czbWzp7y+xuoRDn9m+/Xn07wBVZ+kQH05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wuUXEAAAA2wAAAA8AAAAAAAAAAAAAAAAAmAIAAGRycy9k&#10;b3ducmV2LnhtbFBLBQYAAAAABAAEAPUAAACJAwAAAAA=&#10;" fillcolor="white [3212]" stroked="f">
                  <v:textbox inset=".72pt,.72pt,.72pt,.72pt">
                    <w:txbxContent>
                      <w:p w:rsidR="00020E5E" w:rsidRPr="00020E5E" w:rsidRDefault="009D10F4" w:rsidP="00020E5E">
                        <w:pPr>
                          <w:jc w:val="righ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33" o:spid="_x0000_s1041" type="#_x0000_t202" style="position:absolute;left:1845;top:2678;width:250;height: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wc3sEA&#10;AADbAAAADwAAAGRycy9kb3ducmV2LnhtbERPTWsCMRC9C/0PYQpepCZ6EN0aRYRCS0GoevA4bMbd&#10;ZTeTdZPuxn/fCEJv83ifs95G24ieOl851jCbKhDEuTMVFxrOp4+3JQgfkA02jknDnTxsNy+jNWbG&#10;DfxD/TEUIoWwz1BDGUKbSenzkiz6qWuJE3d1ncWQYFdI0+GQwm0j50otpMWKU0OJLe1Lyuvjr9Vw&#10;G06z73inus6/Lo1a9uowiUrr8WvcvYMIFMO/+On+NGn+Ch6/pAP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8HN7BAAAA2wAAAA8AAAAAAAAAAAAAAAAAmAIAAGRycy9kb3du&#10;cmV2LnhtbFBLBQYAAAAABAAEAPUAAACGAwAAAAA=&#10;" fillcolor="white [3212]" stroked="f">
                  <v:textbox inset=".72pt,.72pt,.72pt,.72pt">
                    <w:txbxContent>
                      <w:p w:rsidR="00020E5E" w:rsidRPr="00020E5E" w:rsidRDefault="00020E5E" w:rsidP="00020E5E">
                        <w:pPr>
                          <w:jc w:val="righ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20E5E" w:rsidRPr="00020E5E">
        <w:rPr>
          <w:noProof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84810</wp:posOffset>
            </wp:positionH>
            <wp:positionV relativeFrom="paragraph">
              <wp:posOffset>1588</wp:posOffset>
            </wp:positionV>
            <wp:extent cx="2473325" cy="1509712"/>
            <wp:effectExtent l="19050" t="0" r="3175" b="0"/>
            <wp:wrapNone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7272" t="65301" r="64335" b="5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325" cy="15097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374CB" w:rsidRDefault="001374CB" w:rsidP="001374CB"/>
    <w:p w:rsidR="001374CB" w:rsidRDefault="001374CB" w:rsidP="001374CB"/>
    <w:p w:rsidR="001374CB" w:rsidRDefault="001374CB" w:rsidP="001374CB"/>
    <w:p w:rsidR="001374CB" w:rsidRDefault="001374CB" w:rsidP="001374CB"/>
    <w:p w:rsidR="001374CB" w:rsidRDefault="001374CB" w:rsidP="001374CB"/>
    <w:p w:rsidR="009D10F4" w:rsidRDefault="009D10F4" w:rsidP="001374CB"/>
    <w:p w:rsidR="009D10F4" w:rsidRDefault="009D10F4" w:rsidP="001374CB"/>
    <w:p w:rsidR="009D10F4" w:rsidRDefault="009D10F4" w:rsidP="001374CB"/>
    <w:p w:rsidR="009D10F4" w:rsidRDefault="009D10F4" w:rsidP="001374CB"/>
    <w:p w:rsidR="009D10F4" w:rsidRDefault="009D10F4" w:rsidP="001374CB"/>
    <w:p w:rsidR="009D10F4" w:rsidRDefault="009D10F4" w:rsidP="001374CB"/>
    <w:p w:rsidR="001374CB" w:rsidRDefault="009D10F4" w:rsidP="00DF75F3">
      <w:pPr>
        <w:pStyle w:val="ListParagraph"/>
        <w:numPr>
          <w:ilvl w:val="0"/>
          <w:numId w:val="1"/>
        </w:numPr>
      </w:pPr>
      <w:r>
        <w:t>Sean</w:t>
      </w:r>
      <w:r w:rsidR="00355C77">
        <w:t xml:space="preserve"> used a mirror and a yard stick to find the height of the downtown Christmas tree.  His eyes are 70</w:t>
      </w:r>
      <w:r w:rsidR="00355C77">
        <w:rPr>
          <w:rFonts w:cs="Arial"/>
        </w:rPr>
        <w:t>"</w:t>
      </w:r>
      <w:r w:rsidR="00355C77">
        <w:t xml:space="preserve"> above the ground; he spotted the top of the tree in the mirror when he was </w:t>
      </w:r>
      <w:r w:rsidR="004C367F">
        <w:t>20</w:t>
      </w:r>
      <w:r w:rsidR="004C367F">
        <w:rPr>
          <w:rFonts w:cs="Arial"/>
        </w:rPr>
        <w:t>"</w:t>
      </w:r>
      <w:r w:rsidR="004C367F">
        <w:t xml:space="preserve"> away from the mirror and the mirror was 8 feet away from the tree.  How tall is the tree in feet?</w:t>
      </w:r>
    </w:p>
    <w:p w:rsidR="004C367F" w:rsidRDefault="006924B6" w:rsidP="004C367F"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367155</wp:posOffset>
                </wp:positionH>
                <wp:positionV relativeFrom="paragraph">
                  <wp:posOffset>152400</wp:posOffset>
                </wp:positionV>
                <wp:extent cx="1031240" cy="589915"/>
                <wp:effectExtent l="24130" t="18415" r="11430" b="10795"/>
                <wp:wrapNone/>
                <wp:docPr id="10" name="Right Triangl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1240" cy="589915"/>
                        </a:xfrm>
                        <a:prstGeom prst="rtTriangl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2981190C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173" o:spid="_x0000_s1026" type="#_x0000_t6" style="position:absolute;margin-left:107.65pt;margin-top:12pt;width:81.2pt;height:46.45pt;flip:x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" fillcolor="white [3212]" strokecolor="black [3213]"/>
            </w:pict>
          </mc:Fallback>
        </mc:AlternateContent>
      </w:r>
    </w:p>
    <w:p w:rsidR="004C367F" w:rsidRDefault="006924B6" w:rsidP="004C367F"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310765</wp:posOffset>
                </wp:positionH>
                <wp:positionV relativeFrom="paragraph">
                  <wp:posOffset>144145</wp:posOffset>
                </wp:positionV>
                <wp:extent cx="363220" cy="257175"/>
                <wp:effectExtent l="0" t="0" r="2540" b="635"/>
                <wp:wrapNone/>
                <wp:docPr id="9" name="Text Box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22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5A60" w:rsidRPr="00C96B53" w:rsidRDefault="00295A60" w:rsidP="00295A60">
                            <w:pPr>
                              <w:jc w:val="center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" tIns="9144" rIns="9144" bIns="9144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178" o:spid="_x0000_s1042" type="#_x0000_t202" style="position:absolute;margin-left:181.95pt;margin-top:11.35pt;width:28.6pt;height:20.2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" filled="f" stroked="f" strokeweight=".5pt">
                <v:textbox inset=".72pt,.72pt,.72pt,.72pt">
                  <w:txbxContent>
                    <w:p w:rsidR="00295A60" w:rsidRPr="00C96B53" w:rsidRDefault="00295A60" w:rsidP="00295A60"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4C367F" w:rsidRDefault="006924B6" w:rsidP="004C367F"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622935</wp:posOffset>
                </wp:positionH>
                <wp:positionV relativeFrom="paragraph">
                  <wp:posOffset>159385</wp:posOffset>
                </wp:positionV>
                <wp:extent cx="363220" cy="257175"/>
                <wp:effectExtent l="3810" t="3810" r="4445" b="0"/>
                <wp:wrapNone/>
                <wp:docPr id="8" name="Text Box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22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5A60" w:rsidRPr="00C96B53" w:rsidRDefault="00295A60" w:rsidP="00295A6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70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"</w:t>
                            </w:r>
                          </w:p>
                        </w:txbxContent>
                      </wps:txbx>
                      <wps:bodyPr rot="0" vert="horz" wrap="square" lIns="9144" tIns="9144" rIns="9144" bIns="9144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176" o:spid="_x0000_s1043" type="#_x0000_t202" style="position:absolute;margin-left:49.05pt;margin-top:12.55pt;width:28.6pt;height:20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" filled="f" stroked="f" strokeweight=".5pt">
                <v:textbox inset=".72pt,.72pt,.72pt,.72pt">
                  <w:txbxContent>
                    <w:p w:rsidR="00295A60" w:rsidRPr="00C96B53" w:rsidRDefault="00295A60" w:rsidP="00295A6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70</w:t>
                      </w:r>
                      <w:r>
                        <w:rPr>
                          <w:rFonts w:cs="Arial"/>
                          <w:sz w:val="18"/>
                          <w:szCs w:val="18"/>
                        </w:rPr>
                        <w:t>"</w:t>
                      </w:r>
                    </w:p>
                  </w:txbxContent>
                </v:textbox>
              </v:shape>
            </w:pict>
          </mc:Fallback>
        </mc:AlternateContent>
      </w:r>
    </w:p>
    <w:p w:rsidR="004C367F" w:rsidRDefault="006924B6" w:rsidP="004C367F"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944880</wp:posOffset>
                </wp:positionH>
                <wp:positionV relativeFrom="paragraph">
                  <wp:posOffset>10160</wp:posOffset>
                </wp:positionV>
                <wp:extent cx="440055" cy="252095"/>
                <wp:effectExtent l="11430" t="15240" r="24765" b="8890"/>
                <wp:wrapNone/>
                <wp:docPr id="6" name="Right Triangl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0055" cy="252095"/>
                        </a:xfrm>
                        <a:prstGeom prst="rtTriangl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3BE288D" id="Right Triangle 172" o:spid="_x0000_s1026" type="#_x0000_t6" style="position:absolute;margin-left:74.4pt;margin-top:.8pt;width:34.65pt;height:19.8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" fillcolor="white [3212]" strokecolor="black [3213]"/>
            </w:pict>
          </mc:Fallback>
        </mc:AlternateContent>
      </w:r>
    </w:p>
    <w:p w:rsidR="004C367F" w:rsidRDefault="006924B6" w:rsidP="004C367F"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759585</wp:posOffset>
                </wp:positionH>
                <wp:positionV relativeFrom="paragraph">
                  <wp:posOffset>54610</wp:posOffset>
                </wp:positionV>
                <wp:extent cx="363220" cy="257175"/>
                <wp:effectExtent l="0" t="1270" r="1270" b="0"/>
                <wp:wrapNone/>
                <wp:docPr id="5" name="Text Box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22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5A60" w:rsidRPr="00C96B53" w:rsidRDefault="00295A60" w:rsidP="00295A6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8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9144" tIns="9144" rIns="9144" bIns="9144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177" o:spid="_x0000_s1044" type="#_x0000_t202" style="position:absolute;margin-left:138.55pt;margin-top:4.3pt;width:28.6pt;height:20.2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" filled="f" stroked="f" strokeweight=".5pt">
                <v:textbox inset=".72pt,.72pt,.72pt,.72pt">
                  <w:txbxContent>
                    <w:p w:rsidR="00295A60" w:rsidRPr="00C96B53" w:rsidRDefault="00295A60" w:rsidP="00295A6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8</w:t>
                      </w:r>
                      <w:r>
                        <w:rPr>
                          <w:rFonts w:cs="Arial"/>
                          <w:sz w:val="18"/>
                          <w:szCs w:val="18"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969010</wp:posOffset>
                </wp:positionH>
                <wp:positionV relativeFrom="paragraph">
                  <wp:posOffset>54610</wp:posOffset>
                </wp:positionV>
                <wp:extent cx="362585" cy="257175"/>
                <wp:effectExtent l="0" t="1270" r="1905" b="0"/>
                <wp:wrapNone/>
                <wp:docPr id="2" name="Text Box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258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5A60" w:rsidRPr="00C96B53" w:rsidRDefault="00295A60" w:rsidP="00295A6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"</w:t>
                            </w:r>
                          </w:p>
                        </w:txbxContent>
                      </wps:txbx>
                      <wps:bodyPr rot="0" vert="horz" wrap="square" lIns="9144" tIns="9144" rIns="9144" bIns="9144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175" o:spid="_x0000_s1045" type="#_x0000_t202" style="position:absolute;margin-left:76.3pt;margin-top:4.3pt;width:28.55pt;height:20.2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" filled="f" stroked="f" strokeweight=".5pt">
                <v:textbox inset=".72pt,.72pt,.72pt,.72pt">
                  <w:txbxContent>
                    <w:p w:rsidR="00295A60" w:rsidRPr="00C96B53" w:rsidRDefault="00295A60" w:rsidP="00295A6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20</w:t>
                      </w:r>
                      <w:r>
                        <w:rPr>
                          <w:rFonts w:cs="Arial"/>
                          <w:sz w:val="18"/>
                          <w:szCs w:val="18"/>
                        </w:rPr>
                        <w:t>"</w:t>
                      </w:r>
                    </w:p>
                  </w:txbxContent>
                </v:textbox>
              </v:shape>
            </w:pict>
          </mc:Fallback>
        </mc:AlternateContent>
      </w:r>
    </w:p>
    <w:p w:rsidR="004C367F" w:rsidRDefault="004C367F" w:rsidP="004C367F"/>
    <w:p w:rsidR="004C367F" w:rsidRDefault="004C367F" w:rsidP="004C367F"/>
    <w:p w:rsidR="00CB0F2D" w:rsidRDefault="00CB0F2D" w:rsidP="004C367F"/>
    <w:p w:rsidR="00CB0F2D" w:rsidRDefault="00CB0F2D" w:rsidP="004C367F"/>
    <w:p w:rsidR="004C367F" w:rsidRDefault="004C367F" w:rsidP="004C367F"/>
    <w:p w:rsidR="004C367F" w:rsidRPr="00F52134" w:rsidRDefault="004C367F" w:rsidP="00DF75F3">
      <w:pPr>
        <w:pStyle w:val="ListParagraph"/>
        <w:numPr>
          <w:ilvl w:val="0"/>
          <w:numId w:val="1"/>
        </w:numPr>
      </w:pPr>
      <w:r>
        <w:t>Beth was curious how tall a billboard was, so she measured her shadow and compared it to the billboard’s shadow.  Her shadow was 24</w:t>
      </w:r>
      <w:r>
        <w:rPr>
          <w:rFonts w:cs="Arial"/>
        </w:rPr>
        <w:t>"</w:t>
      </w:r>
      <w:r>
        <w:t xml:space="preserve"> long at the same time the billboard’s shadow was </w:t>
      </w:r>
      <w:r w:rsidR="00F52134">
        <w:t>108</w:t>
      </w:r>
      <w:r w:rsidR="00F52134">
        <w:rPr>
          <w:rFonts w:cs="Arial"/>
        </w:rPr>
        <w:t>"</w:t>
      </w:r>
      <w:r w:rsidR="00F52134">
        <w:t>.  If her height is 5</w:t>
      </w:r>
      <w:r w:rsidR="00F52134">
        <w:rPr>
          <w:rFonts w:cs="Arial"/>
        </w:rPr>
        <w:t>'4", what is the height of the billboard?</w:t>
      </w:r>
    </w:p>
    <w:p w:rsidR="00F52134" w:rsidRDefault="00F52134" w:rsidP="00F52134"/>
    <w:p w:rsidR="00F52134" w:rsidRDefault="00F52134" w:rsidP="00F52134"/>
    <w:p w:rsidR="00F52134" w:rsidRDefault="00F52134" w:rsidP="00F52134"/>
    <w:p w:rsidR="00F52134" w:rsidRDefault="00F52134" w:rsidP="00F52134"/>
    <w:p w:rsidR="001B3937" w:rsidRPr="00BE091D" w:rsidRDefault="00BE091D" w:rsidP="00BE091D">
      <w:pPr>
        <w:pStyle w:val="ListParagraph"/>
        <w:numPr>
          <w:ilvl w:val="0"/>
          <w:numId w:val="1"/>
        </w:numPr>
        <w:rPr>
          <w:color w:val="000000"/>
          <w:sz w:val="24"/>
          <w:shd w:val="clear" w:color="auto" w:fill="FFFFFF"/>
        </w:rPr>
      </w:pPr>
      <w:r>
        <w:rPr>
          <w:color w:val="000000"/>
          <w:sz w:val="24"/>
          <w:shd w:val="clear" w:color="auto" w:fill="FFFFFF"/>
        </w:rPr>
        <w:lastRenderedPageBreak/>
        <w:t xml:space="preserve"> </w:t>
      </w:r>
      <w:r w:rsidR="001B3937" w:rsidRPr="00BE091D">
        <w:rPr>
          <w:color w:val="000000"/>
          <w:sz w:val="24"/>
          <w:shd w:val="clear" w:color="auto" w:fill="FFFFFF"/>
        </w:rPr>
        <w:t>Under a dilation, triangle</w:t>
      </w:r>
      <w:r w:rsidR="001B3937" w:rsidRPr="00BE091D">
        <w:rPr>
          <w:rStyle w:val="apple-converted-space"/>
          <w:color w:val="000000"/>
          <w:sz w:val="24"/>
          <w:shd w:val="clear" w:color="auto" w:fill="FFFFFF"/>
        </w:rPr>
        <w:t> </w:t>
      </w:r>
      <w:r w:rsidR="001B3937" w:rsidRPr="00BE091D">
        <w:rPr>
          <w:i/>
          <w:iCs/>
          <w:color w:val="000000"/>
          <w:sz w:val="24"/>
          <w:shd w:val="clear" w:color="auto" w:fill="FFFFFF"/>
        </w:rPr>
        <w:t>A</w:t>
      </w:r>
      <w:r w:rsidR="001B3937" w:rsidRPr="00BE091D">
        <w:rPr>
          <w:color w:val="000000"/>
          <w:sz w:val="24"/>
          <w:shd w:val="clear" w:color="auto" w:fill="FFFFFF"/>
        </w:rPr>
        <w:t>(0,0),</w:t>
      </w:r>
      <w:r w:rsidR="001B3937" w:rsidRPr="00BE091D">
        <w:rPr>
          <w:rStyle w:val="apple-converted-space"/>
          <w:color w:val="000000"/>
          <w:sz w:val="24"/>
          <w:shd w:val="clear" w:color="auto" w:fill="FFFFFF"/>
        </w:rPr>
        <w:t> </w:t>
      </w:r>
      <w:r w:rsidR="001B3937" w:rsidRPr="00BE091D">
        <w:rPr>
          <w:i/>
          <w:iCs/>
          <w:color w:val="000000"/>
          <w:sz w:val="24"/>
          <w:shd w:val="clear" w:color="auto" w:fill="FFFFFF"/>
        </w:rPr>
        <w:t>B</w:t>
      </w:r>
      <w:r w:rsidR="001B3937" w:rsidRPr="00BE091D">
        <w:rPr>
          <w:color w:val="000000"/>
          <w:sz w:val="24"/>
          <w:shd w:val="clear" w:color="auto" w:fill="FFFFFF"/>
        </w:rPr>
        <w:t>(0,4),</w:t>
      </w:r>
      <w:r w:rsidR="001B3937" w:rsidRPr="00BE091D">
        <w:rPr>
          <w:rStyle w:val="apple-converted-space"/>
          <w:color w:val="000000"/>
          <w:sz w:val="24"/>
          <w:shd w:val="clear" w:color="auto" w:fill="FFFFFF"/>
        </w:rPr>
        <w:t> </w:t>
      </w:r>
      <w:r w:rsidR="001B3937" w:rsidRPr="00BE091D">
        <w:rPr>
          <w:i/>
          <w:iCs/>
          <w:color w:val="000000"/>
          <w:sz w:val="24"/>
          <w:shd w:val="clear" w:color="auto" w:fill="FFFFFF"/>
        </w:rPr>
        <w:t>C</w:t>
      </w:r>
      <w:r w:rsidR="001B3937" w:rsidRPr="00BE091D">
        <w:rPr>
          <w:color w:val="000000"/>
          <w:sz w:val="24"/>
          <w:shd w:val="clear" w:color="auto" w:fill="FFFFFF"/>
        </w:rPr>
        <w:t>(6,0) becomes triangle</w:t>
      </w:r>
      <w:r w:rsidR="001B3937" w:rsidRPr="00BE091D">
        <w:rPr>
          <w:rStyle w:val="apple-converted-space"/>
          <w:color w:val="000000"/>
          <w:sz w:val="24"/>
          <w:shd w:val="clear" w:color="auto" w:fill="FFFFFF"/>
        </w:rPr>
        <w:t> </w:t>
      </w:r>
      <w:r w:rsidR="001B3937" w:rsidRPr="00BE091D">
        <w:rPr>
          <w:i/>
          <w:iCs/>
          <w:color w:val="000000"/>
          <w:sz w:val="24"/>
          <w:shd w:val="clear" w:color="auto" w:fill="FFFFFF"/>
        </w:rPr>
        <w:t>A'</w:t>
      </w:r>
      <w:r w:rsidR="001B3937" w:rsidRPr="00BE091D">
        <w:rPr>
          <w:color w:val="000000"/>
          <w:sz w:val="24"/>
          <w:shd w:val="clear" w:color="auto" w:fill="FFFFFF"/>
        </w:rPr>
        <w:t>(0,0),</w:t>
      </w:r>
      <w:r w:rsidR="001B3937" w:rsidRPr="00BE091D">
        <w:rPr>
          <w:rStyle w:val="apple-converted-space"/>
          <w:color w:val="000000"/>
          <w:sz w:val="24"/>
          <w:shd w:val="clear" w:color="auto" w:fill="FFFFFF"/>
        </w:rPr>
        <w:t> </w:t>
      </w:r>
      <w:r w:rsidR="001B3937" w:rsidRPr="00BE091D">
        <w:rPr>
          <w:i/>
          <w:iCs/>
          <w:color w:val="000000"/>
          <w:sz w:val="24"/>
          <w:shd w:val="clear" w:color="auto" w:fill="FFFFFF"/>
        </w:rPr>
        <w:t>B'</w:t>
      </w:r>
      <w:r w:rsidR="001B3937" w:rsidRPr="00BE091D">
        <w:rPr>
          <w:color w:val="000000"/>
          <w:sz w:val="24"/>
          <w:shd w:val="clear" w:color="auto" w:fill="FFFFFF"/>
        </w:rPr>
        <w:t>(0,10),</w:t>
      </w:r>
      <w:r w:rsidR="001B3937" w:rsidRPr="00BE091D">
        <w:rPr>
          <w:rStyle w:val="apple-converted-space"/>
          <w:color w:val="000000"/>
          <w:sz w:val="24"/>
          <w:shd w:val="clear" w:color="auto" w:fill="FFFFFF"/>
        </w:rPr>
        <w:t> </w:t>
      </w:r>
      <w:r w:rsidR="001B3937" w:rsidRPr="00BE091D">
        <w:rPr>
          <w:i/>
          <w:iCs/>
          <w:color w:val="000000"/>
          <w:sz w:val="24"/>
          <w:shd w:val="clear" w:color="auto" w:fill="FFFFFF"/>
        </w:rPr>
        <w:t>C'</w:t>
      </w:r>
      <w:r w:rsidR="001B3937" w:rsidRPr="00BE091D">
        <w:rPr>
          <w:color w:val="000000"/>
          <w:sz w:val="24"/>
          <w:shd w:val="clear" w:color="auto" w:fill="FFFFFF"/>
        </w:rPr>
        <w:t>(15,0).  What is the scale factor for this dilation?</w:t>
      </w:r>
    </w:p>
    <w:p w:rsidR="00B1230B" w:rsidRPr="00BE091D" w:rsidRDefault="00B1230B" w:rsidP="00F52134">
      <w:pPr>
        <w:rPr>
          <w:color w:val="000000"/>
          <w:sz w:val="24"/>
          <w:shd w:val="clear" w:color="auto" w:fill="FFFFFF"/>
        </w:rPr>
      </w:pPr>
    </w:p>
    <w:p w:rsidR="00B1230B" w:rsidRDefault="00B1230B" w:rsidP="00F52134"/>
    <w:p w:rsidR="00BE091D" w:rsidRDefault="00BE091D" w:rsidP="00F52134">
      <w:r>
        <w:t>18.</w:t>
      </w:r>
    </w:p>
    <w:p w:rsidR="00BE091D" w:rsidRDefault="00FF71F3" w:rsidP="00F52134"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896139</wp:posOffset>
                </wp:positionH>
                <wp:positionV relativeFrom="paragraph">
                  <wp:posOffset>243923</wp:posOffset>
                </wp:positionV>
                <wp:extent cx="2631882" cy="4715123"/>
                <wp:effectExtent l="0" t="0" r="16510" b="28575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1882" cy="47151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F71F3" w:rsidRDefault="00FF71F3">
                            <w:r>
                              <w:t xml:space="preserve">The test calls scale </w:t>
                            </w:r>
                            <w:proofErr w:type="gramStart"/>
                            <w:r>
                              <w:t>factor  3:5</w:t>
                            </w:r>
                            <w:proofErr w:type="gramEnd"/>
                            <w:r>
                              <w:t xml:space="preserve">   or a similar form.   What should I do?</w:t>
                            </w:r>
                          </w:p>
                          <w:p w:rsidR="00FF71F3" w:rsidRDefault="00FF71F3"/>
                          <w:p w:rsidR="00FF71F3" w:rsidRDefault="00FF71F3">
                            <w:r>
                              <w:t>Find scale factor between two similar figures.</w:t>
                            </w:r>
                          </w:p>
                          <w:p w:rsidR="00FF71F3" w:rsidRDefault="00FF71F3"/>
                          <w:p w:rsidR="00FF71F3" w:rsidRDefault="00FF71F3">
                            <w:r>
                              <w:t>Find the coordinates of a point after dilation.</w:t>
                            </w:r>
                          </w:p>
                          <w:p w:rsidR="00FF71F3" w:rsidRDefault="00FF71F3"/>
                          <w:p w:rsidR="00FF71F3" w:rsidRDefault="00FF71F3">
                            <w:r>
                              <w:t xml:space="preserve">Find the </w:t>
                            </w:r>
                            <w:proofErr w:type="spellStart"/>
                            <w:r>
                              <w:t>retio</w:t>
                            </w:r>
                            <w:proofErr w:type="spellEnd"/>
                            <w:r>
                              <w:t xml:space="preserve"> of the perimeters of two figures.  What is the trick?</w:t>
                            </w:r>
                          </w:p>
                          <w:p w:rsidR="00FF71F3" w:rsidRDefault="00FF71F3"/>
                          <w:p w:rsidR="00FF71F3" w:rsidRDefault="00FF71F3">
                            <w:r>
                              <w:t>Find a missing side in two similar figures.</w:t>
                            </w:r>
                            <w:r w:rsidR="00BA7ECE">
                              <w:t xml:space="preserve">  The test has this several times and asks differently each time.  LIKE:  Find the missing side.  </w:t>
                            </w:r>
                            <w:proofErr w:type="gramStart"/>
                            <w:r w:rsidR="00BA7ECE">
                              <w:t>OR  What</w:t>
                            </w:r>
                            <w:proofErr w:type="gramEnd"/>
                            <w:r w:rsidR="00BA7ECE">
                              <w:t xml:space="preserve"> does x have to be to make the two figures similar?</w:t>
                            </w:r>
                          </w:p>
                          <w:p w:rsidR="00BA7ECE" w:rsidRDefault="00BA7ECE"/>
                          <w:p w:rsidR="00BA7ECE" w:rsidRDefault="00BA7ECE">
                            <w:r>
                              <w:t xml:space="preserve">What are three methods to determine Similarity?   </w:t>
                            </w:r>
                          </w:p>
                          <w:p w:rsidR="00BA7ECE" w:rsidRDefault="00BA7ECE"/>
                          <w:p w:rsidR="00BA7ECE" w:rsidRDefault="00BA7ECE">
                            <w:r>
                              <w:t>USE the names of triangles to match up their parts.</w:t>
                            </w:r>
                          </w:p>
                          <w:p w:rsidR="00BA7ECE" w:rsidRDefault="00BA7ECE"/>
                          <w:p w:rsidR="00BA7ECE" w:rsidRDefault="00BA7ECE">
                            <w:r>
                              <w:t>There are 2 triangle proportionality questions.</w:t>
                            </w:r>
                            <w:r w:rsidR="00D4059F">
                              <w:t xml:space="preserve">  One angle </w:t>
                            </w:r>
                            <w:proofErr w:type="gramStart"/>
                            <w:r w:rsidR="00D4059F">
                              <w:t>bisector  proportionality</w:t>
                            </w:r>
                            <w:proofErr w:type="gramEnd"/>
                            <w:r w:rsidR="00D4059F">
                              <w:t xml:space="preserve"> question.</w:t>
                            </w:r>
                          </w:p>
                          <w:p w:rsidR="00D4059F" w:rsidRDefault="00D4059F"/>
                          <w:p w:rsidR="00D4059F" w:rsidRDefault="00D4059F"/>
                          <w:p w:rsidR="00FF71F3" w:rsidRDefault="00FF71F3"/>
                          <w:p w:rsidR="00FF71F3" w:rsidRDefault="00FF71F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46" type="#_x0000_t202" style="position:absolute;margin-left:306.8pt;margin-top:19.2pt;width:207.25pt;height:371.25pt;z-index:2517186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" fillcolor="white [3201]" strokeweight=".5pt">
                <v:textbox>
                  <w:txbxContent>
                    <w:p w:rsidR="00FF71F3" w:rsidRDefault="00FF71F3">
                      <w:r>
                        <w:t xml:space="preserve">The test calls scale </w:t>
                      </w:r>
                      <w:proofErr w:type="gramStart"/>
                      <w:r>
                        <w:t>factor  3:5</w:t>
                      </w:r>
                      <w:proofErr w:type="gramEnd"/>
                      <w:r>
                        <w:t xml:space="preserve">   or a similar form.   What should I do?</w:t>
                      </w:r>
                    </w:p>
                    <w:p w:rsidR="00FF71F3" w:rsidRDefault="00FF71F3"/>
                    <w:p w:rsidR="00FF71F3" w:rsidRDefault="00FF71F3">
                      <w:r>
                        <w:t>Find scale factor between two similar figures.</w:t>
                      </w:r>
                    </w:p>
                    <w:p w:rsidR="00FF71F3" w:rsidRDefault="00FF71F3"/>
                    <w:p w:rsidR="00FF71F3" w:rsidRDefault="00FF71F3">
                      <w:r>
                        <w:t>Find the coordinates of a point after dilation.</w:t>
                      </w:r>
                    </w:p>
                    <w:p w:rsidR="00FF71F3" w:rsidRDefault="00FF71F3"/>
                    <w:p w:rsidR="00FF71F3" w:rsidRDefault="00FF71F3">
                      <w:r>
                        <w:t xml:space="preserve">Find the </w:t>
                      </w:r>
                      <w:proofErr w:type="spellStart"/>
                      <w:r>
                        <w:t>retio</w:t>
                      </w:r>
                      <w:proofErr w:type="spellEnd"/>
                      <w:r>
                        <w:t xml:space="preserve"> of the perimeters of two figures.  What is the trick?</w:t>
                      </w:r>
                    </w:p>
                    <w:p w:rsidR="00FF71F3" w:rsidRDefault="00FF71F3"/>
                    <w:p w:rsidR="00FF71F3" w:rsidRDefault="00FF71F3">
                      <w:r>
                        <w:t>Find a missing side in two similar figures.</w:t>
                      </w:r>
                      <w:r w:rsidR="00BA7ECE">
                        <w:t xml:space="preserve">  The test has this several times and asks differently each time.  LIKE:  Find the missing side.  </w:t>
                      </w:r>
                      <w:proofErr w:type="gramStart"/>
                      <w:r w:rsidR="00BA7ECE">
                        <w:t>OR  What</w:t>
                      </w:r>
                      <w:proofErr w:type="gramEnd"/>
                      <w:r w:rsidR="00BA7ECE">
                        <w:t xml:space="preserve"> does x have to be to make the two figures similar?</w:t>
                      </w:r>
                    </w:p>
                    <w:p w:rsidR="00BA7ECE" w:rsidRDefault="00BA7ECE"/>
                    <w:p w:rsidR="00BA7ECE" w:rsidRDefault="00BA7ECE">
                      <w:r>
                        <w:t xml:space="preserve">What are three methods to determine Similarity?   </w:t>
                      </w:r>
                    </w:p>
                    <w:p w:rsidR="00BA7ECE" w:rsidRDefault="00BA7ECE"/>
                    <w:p w:rsidR="00BA7ECE" w:rsidRDefault="00BA7ECE">
                      <w:r>
                        <w:t>USE the names of triangles to match up their parts.</w:t>
                      </w:r>
                    </w:p>
                    <w:p w:rsidR="00BA7ECE" w:rsidRDefault="00BA7ECE"/>
                    <w:p w:rsidR="00BA7ECE" w:rsidRDefault="00BA7ECE">
                      <w:r>
                        <w:t>There are 2 triangle proportionality questions.</w:t>
                      </w:r>
                      <w:r w:rsidR="00D4059F">
                        <w:t xml:space="preserve">  One angle </w:t>
                      </w:r>
                      <w:proofErr w:type="gramStart"/>
                      <w:r w:rsidR="00D4059F">
                        <w:t>bisector  proportionality</w:t>
                      </w:r>
                      <w:proofErr w:type="gramEnd"/>
                      <w:r w:rsidR="00D4059F">
                        <w:t xml:space="preserve"> question.</w:t>
                      </w:r>
                    </w:p>
                    <w:p w:rsidR="00D4059F" w:rsidRDefault="00D4059F"/>
                    <w:p w:rsidR="00D4059F" w:rsidRDefault="00D4059F"/>
                    <w:p w:rsidR="00FF71F3" w:rsidRDefault="00FF71F3"/>
                    <w:p w:rsidR="00FF71F3" w:rsidRDefault="00FF71F3"/>
                  </w:txbxContent>
                </v:textbox>
              </v:shape>
            </w:pict>
          </mc:Fallback>
        </mc:AlternateContent>
      </w:r>
      <w:r w:rsidR="00B1230B">
        <w:rPr>
          <w:noProof/>
        </w:rPr>
        <w:drawing>
          <wp:inline distT="0" distB="0" distL="0" distR="0" wp14:anchorId="23D4B05D" wp14:editId="07F948B4">
            <wp:extent cx="3223260" cy="190627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23260" cy="190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091D" w:rsidRDefault="00BE091D" w:rsidP="00F52134"/>
    <w:p w:rsidR="00BE091D" w:rsidRDefault="00BE091D" w:rsidP="00F52134"/>
    <w:p w:rsidR="00BE091D" w:rsidRDefault="00BE091D" w:rsidP="00F52134">
      <w:r>
        <w:t>19.</w:t>
      </w:r>
    </w:p>
    <w:p w:rsidR="00BE091D" w:rsidRDefault="00BE091D" w:rsidP="00F52134">
      <w:r>
        <w:rPr>
          <w:noProof/>
        </w:rPr>
        <w:drawing>
          <wp:inline distT="0" distB="0" distL="0" distR="0" wp14:anchorId="72EC66DE" wp14:editId="04FF5713">
            <wp:extent cx="3223260" cy="192468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223260" cy="192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091D" w:rsidRDefault="00BE091D" w:rsidP="00F52134"/>
    <w:p w:rsidR="00BE091D" w:rsidRDefault="00BE091D" w:rsidP="00F52134"/>
    <w:p w:rsidR="00BE091D" w:rsidRDefault="00BE091D" w:rsidP="00F52134"/>
    <w:p w:rsidR="00BE091D" w:rsidRDefault="00BE091D" w:rsidP="00F52134">
      <w:r>
        <w:t>20.</w:t>
      </w:r>
    </w:p>
    <w:p w:rsidR="00B1230B" w:rsidRPr="00F52134" w:rsidRDefault="00B1230B" w:rsidP="00F52134">
      <w:r>
        <w:rPr>
          <w:noProof/>
        </w:rPr>
        <w:drawing>
          <wp:inline distT="0" distB="0" distL="0" distR="0" wp14:anchorId="55E70950" wp14:editId="48714404">
            <wp:extent cx="3351853" cy="201930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375035" cy="2033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1230B" w:rsidRPr="00F52134" w:rsidSect="00C83673">
      <w:type w:val="continuous"/>
      <w:pgSz w:w="12240" w:h="15840"/>
      <w:pgMar w:top="864" w:right="864" w:bottom="1080" w:left="864" w:header="720" w:footer="720" w:gutter="0"/>
      <w:cols w:num="2" w:sep="1" w:space="36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39AB" w:rsidRDefault="000339AB" w:rsidP="00DE732E">
      <w:r>
        <w:separator/>
      </w:r>
    </w:p>
  </w:endnote>
  <w:endnote w:type="continuationSeparator" w:id="0">
    <w:p w:rsidR="000339AB" w:rsidRDefault="000339AB" w:rsidP="00DE73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1F5" w:rsidRDefault="007511F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732E" w:rsidRPr="00DE732E" w:rsidRDefault="007511F5" w:rsidP="00DE732E">
    <w:pPr>
      <w:pStyle w:val="Footer"/>
      <w:tabs>
        <w:tab w:val="clear" w:pos="9360"/>
        <w:tab w:val="right" w:pos="10530"/>
      </w:tabs>
      <w:rPr>
        <w:rFonts w:ascii="Arial Black" w:hAnsi="Arial Black"/>
        <w:sz w:val="28"/>
        <w:szCs w:val="28"/>
      </w:rPr>
    </w:pPr>
    <w:fldSimple w:instr=" FILENAME   \* MERGEFORMAT ">
      <w:r w:rsidR="005D6F31">
        <w:rPr>
          <w:noProof/>
        </w:rPr>
        <w:t>Geometry Test 8 Review</w:t>
      </w:r>
    </w:fldSimple>
    <w:r w:rsidR="00DE732E">
      <w:t xml:space="preserve">, pg. </w:t>
    </w:r>
    <w:r w:rsidR="000339AB">
      <w:fldChar w:fldCharType="begin"/>
    </w:r>
    <w:r w:rsidR="000339AB">
      <w:instrText xml:space="preserve"> PAGE   \* MERGEFORMAT </w:instrText>
    </w:r>
    <w:r w:rsidR="000339AB">
      <w:fldChar w:fldCharType="separate"/>
    </w:r>
    <w:r w:rsidR="00D4059F">
      <w:rPr>
        <w:noProof/>
      </w:rPr>
      <w:t>1</w:t>
    </w:r>
    <w:r w:rsidR="000339AB">
      <w:rPr>
        <w:noProof/>
      </w:rPr>
      <w:fldChar w:fldCharType="end"/>
    </w:r>
    <w:r w:rsidR="00CB0F2D">
      <w:rPr>
        <w:noProof/>
      </w:rPr>
      <w:t xml:space="preserve">                   </w:t>
    </w:r>
    <w:r w:rsidR="00DE732E"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1F5" w:rsidRDefault="007511F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39AB" w:rsidRDefault="000339AB" w:rsidP="00DE732E">
      <w:r>
        <w:separator/>
      </w:r>
    </w:p>
  </w:footnote>
  <w:footnote w:type="continuationSeparator" w:id="0">
    <w:p w:rsidR="000339AB" w:rsidRDefault="000339AB" w:rsidP="00DE73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1F5" w:rsidRDefault="007511F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1F5" w:rsidRDefault="007511F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1F5" w:rsidRDefault="007511F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768.2pt;height:450.8pt;visibility:visible;mso-wrap-style:square" o:bullet="t">
        <v:imagedata r:id="rId1" o:title="" croptop="42796f" cropbottom="3316f" cropleft="4766f" cropright="42163f"/>
      </v:shape>
    </w:pict>
  </w:numPicBullet>
  <w:abstractNum w:abstractNumId="0">
    <w:nsid w:val="02912CB2"/>
    <w:multiLevelType w:val="hybridMultilevel"/>
    <w:tmpl w:val="CF9C26F6"/>
    <w:lvl w:ilvl="0" w:tplc="9AD0C3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CA3F95"/>
    <w:multiLevelType w:val="hybridMultilevel"/>
    <w:tmpl w:val="D6F86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85357F"/>
    <w:multiLevelType w:val="hybridMultilevel"/>
    <w:tmpl w:val="F9BEA6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C93CDB"/>
    <w:multiLevelType w:val="hybridMultilevel"/>
    <w:tmpl w:val="A224BD40"/>
    <w:lvl w:ilvl="0" w:tplc="8AAED518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">
    <w:nsid w:val="463A71F2"/>
    <w:multiLevelType w:val="hybridMultilevel"/>
    <w:tmpl w:val="11D8D5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926D2D"/>
    <w:multiLevelType w:val="hybridMultilevel"/>
    <w:tmpl w:val="5D0636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E32BDA"/>
    <w:multiLevelType w:val="hybridMultilevel"/>
    <w:tmpl w:val="ACD878B0"/>
    <w:lvl w:ilvl="0" w:tplc="E23009AE">
      <w:start w:val="1"/>
      <w:numFmt w:val="upperLetter"/>
      <w:lvlText w:val="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7">
    <w:nsid w:val="6E2E2673"/>
    <w:multiLevelType w:val="hybridMultilevel"/>
    <w:tmpl w:val="FBE06C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487F98"/>
    <w:multiLevelType w:val="hybridMultilevel"/>
    <w:tmpl w:val="1DAA7B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883781"/>
    <w:multiLevelType w:val="hybridMultilevel"/>
    <w:tmpl w:val="1C5681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C825AE"/>
    <w:multiLevelType w:val="hybridMultilevel"/>
    <w:tmpl w:val="B63E21E4"/>
    <w:lvl w:ilvl="0" w:tplc="A7B4480E">
      <w:start w:val="1"/>
      <w:numFmt w:val="decimal"/>
      <w:lvlText w:val="%1."/>
      <w:lvlJc w:val="left"/>
      <w:pPr>
        <w:ind w:left="7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2" w:hanging="360"/>
      </w:pPr>
    </w:lvl>
    <w:lvl w:ilvl="2" w:tplc="0409001B" w:tentative="1">
      <w:start w:val="1"/>
      <w:numFmt w:val="lowerRoman"/>
      <w:lvlText w:val="%3."/>
      <w:lvlJc w:val="right"/>
      <w:pPr>
        <w:ind w:left="2142" w:hanging="180"/>
      </w:pPr>
    </w:lvl>
    <w:lvl w:ilvl="3" w:tplc="0409000F" w:tentative="1">
      <w:start w:val="1"/>
      <w:numFmt w:val="decimal"/>
      <w:lvlText w:val="%4."/>
      <w:lvlJc w:val="left"/>
      <w:pPr>
        <w:ind w:left="2862" w:hanging="360"/>
      </w:pPr>
    </w:lvl>
    <w:lvl w:ilvl="4" w:tplc="04090019" w:tentative="1">
      <w:start w:val="1"/>
      <w:numFmt w:val="lowerLetter"/>
      <w:lvlText w:val="%5."/>
      <w:lvlJc w:val="left"/>
      <w:pPr>
        <w:ind w:left="3582" w:hanging="360"/>
      </w:pPr>
    </w:lvl>
    <w:lvl w:ilvl="5" w:tplc="0409001B" w:tentative="1">
      <w:start w:val="1"/>
      <w:numFmt w:val="lowerRoman"/>
      <w:lvlText w:val="%6."/>
      <w:lvlJc w:val="right"/>
      <w:pPr>
        <w:ind w:left="4302" w:hanging="180"/>
      </w:pPr>
    </w:lvl>
    <w:lvl w:ilvl="6" w:tplc="0409000F" w:tentative="1">
      <w:start w:val="1"/>
      <w:numFmt w:val="decimal"/>
      <w:lvlText w:val="%7."/>
      <w:lvlJc w:val="left"/>
      <w:pPr>
        <w:ind w:left="5022" w:hanging="360"/>
      </w:pPr>
    </w:lvl>
    <w:lvl w:ilvl="7" w:tplc="04090019" w:tentative="1">
      <w:start w:val="1"/>
      <w:numFmt w:val="lowerLetter"/>
      <w:lvlText w:val="%8."/>
      <w:lvlJc w:val="left"/>
      <w:pPr>
        <w:ind w:left="5742" w:hanging="360"/>
      </w:pPr>
    </w:lvl>
    <w:lvl w:ilvl="8" w:tplc="0409001B" w:tentative="1">
      <w:start w:val="1"/>
      <w:numFmt w:val="lowerRoman"/>
      <w:lvlText w:val="%9."/>
      <w:lvlJc w:val="right"/>
      <w:pPr>
        <w:ind w:left="6462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6"/>
  </w:num>
  <w:num w:numId="5">
    <w:abstractNumId w:val="9"/>
  </w:num>
  <w:num w:numId="6">
    <w:abstractNumId w:val="7"/>
  </w:num>
  <w:num w:numId="7">
    <w:abstractNumId w:val="1"/>
  </w:num>
  <w:num w:numId="8">
    <w:abstractNumId w:val="8"/>
  </w:num>
  <w:num w:numId="9">
    <w:abstractNumId w:val="2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75F3"/>
    <w:rsid w:val="00020E5E"/>
    <w:rsid w:val="000339AB"/>
    <w:rsid w:val="000D250B"/>
    <w:rsid w:val="001213AE"/>
    <w:rsid w:val="001374CB"/>
    <w:rsid w:val="00162694"/>
    <w:rsid w:val="00167076"/>
    <w:rsid w:val="001B2887"/>
    <w:rsid w:val="001B3937"/>
    <w:rsid w:val="001D2D66"/>
    <w:rsid w:val="00295A60"/>
    <w:rsid w:val="002968FB"/>
    <w:rsid w:val="002E48DC"/>
    <w:rsid w:val="00354E67"/>
    <w:rsid w:val="00355C77"/>
    <w:rsid w:val="00367F46"/>
    <w:rsid w:val="00483602"/>
    <w:rsid w:val="004C367F"/>
    <w:rsid w:val="00533978"/>
    <w:rsid w:val="005361A4"/>
    <w:rsid w:val="00591BC5"/>
    <w:rsid w:val="005D6F31"/>
    <w:rsid w:val="00627056"/>
    <w:rsid w:val="00664082"/>
    <w:rsid w:val="006924B6"/>
    <w:rsid w:val="006F3E5C"/>
    <w:rsid w:val="007511F5"/>
    <w:rsid w:val="00780401"/>
    <w:rsid w:val="00832A3E"/>
    <w:rsid w:val="00864EB5"/>
    <w:rsid w:val="00893679"/>
    <w:rsid w:val="008A1B2F"/>
    <w:rsid w:val="008E5F23"/>
    <w:rsid w:val="00957B33"/>
    <w:rsid w:val="009D10F4"/>
    <w:rsid w:val="00AB1C17"/>
    <w:rsid w:val="00B1230B"/>
    <w:rsid w:val="00B20466"/>
    <w:rsid w:val="00B41BA7"/>
    <w:rsid w:val="00BA7ECE"/>
    <w:rsid w:val="00BE091D"/>
    <w:rsid w:val="00C70652"/>
    <w:rsid w:val="00C83673"/>
    <w:rsid w:val="00CB0F2D"/>
    <w:rsid w:val="00CC7D98"/>
    <w:rsid w:val="00D03E25"/>
    <w:rsid w:val="00D4059F"/>
    <w:rsid w:val="00DE732E"/>
    <w:rsid w:val="00DF75F3"/>
    <w:rsid w:val="00E41E43"/>
    <w:rsid w:val="00F06DE4"/>
    <w:rsid w:val="00F07E97"/>
    <w:rsid w:val="00F46046"/>
    <w:rsid w:val="00F52134"/>
    <w:rsid w:val="00FA35BD"/>
    <w:rsid w:val="00FF7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2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75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04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46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40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E73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732E"/>
  </w:style>
  <w:style w:type="paragraph" w:styleId="Footer">
    <w:name w:val="footer"/>
    <w:basedOn w:val="Normal"/>
    <w:link w:val="FooterChar"/>
    <w:uiPriority w:val="99"/>
    <w:unhideWhenUsed/>
    <w:rsid w:val="00DE73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732E"/>
  </w:style>
  <w:style w:type="character" w:customStyle="1" w:styleId="apple-converted-space">
    <w:name w:val="apple-converted-space"/>
    <w:basedOn w:val="DefaultParagraphFont"/>
    <w:rsid w:val="001B39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2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75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04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46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40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E73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732E"/>
  </w:style>
  <w:style w:type="paragraph" w:styleId="Footer">
    <w:name w:val="footer"/>
    <w:basedOn w:val="Normal"/>
    <w:link w:val="FooterChar"/>
    <w:uiPriority w:val="99"/>
    <w:unhideWhenUsed/>
    <w:rsid w:val="00DE73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732E"/>
  </w:style>
  <w:style w:type="character" w:customStyle="1" w:styleId="apple-converted-space">
    <w:name w:val="apple-converted-space"/>
    <w:basedOn w:val="DefaultParagraphFont"/>
    <w:rsid w:val="001B39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openxmlformats.org/officeDocument/2006/relationships/image" Target="media/image12.emf"/><Relationship Id="rId37" Type="http://schemas.openxmlformats.org/officeDocument/2006/relationships/image" Target="media/image16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5.png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png"/><Relationship Id="rId35" Type="http://schemas.openxmlformats.org/officeDocument/2006/relationships/image" Target="media/image1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34</Words>
  <Characters>190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ISD</Company>
  <LinksUpToDate>false</LinksUpToDate>
  <CharactersWithSpaces>2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SD Employee</dc:creator>
  <cp:lastModifiedBy>AISD Employee</cp:lastModifiedBy>
  <cp:revision>3</cp:revision>
  <cp:lastPrinted>2016-02-04T21:54:00Z</cp:lastPrinted>
  <dcterms:created xsi:type="dcterms:W3CDTF">2016-02-05T02:56:00Z</dcterms:created>
  <dcterms:modified xsi:type="dcterms:W3CDTF">2016-02-05T19:36:00Z</dcterms:modified>
</cp:coreProperties>
</file>